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2F94C64" w14:textId="77777777" w:rsidR="00447821" w:rsidRPr="00184D12" w:rsidRDefault="00184D12" w:rsidP="006036EF">
      <w:pPr>
        <w:rPr>
          <w:rFonts w:ascii="Century Gothic" w:hAnsi="Century Gothic"/>
          <w:b/>
          <w:sz w:val="24"/>
          <w:szCs w:val="24"/>
        </w:rPr>
      </w:pPr>
      <w:r w:rsidRPr="00184D12">
        <w:rPr>
          <w:rFonts w:ascii="Century Gothic" w:hAnsi="Century Gothic"/>
          <w:b/>
          <w:sz w:val="24"/>
          <w:szCs w:val="24"/>
        </w:rPr>
        <w:t>Classwork WS #1</w:t>
      </w:r>
    </w:p>
    <w:p w14:paraId="10F47FA8" w14:textId="77777777" w:rsidR="00447821" w:rsidRDefault="00184D12" w:rsidP="006036EF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                </w:t>
      </w:r>
      <w:r w:rsidR="00447821">
        <w:rPr>
          <w:rFonts w:ascii="Century Gothic" w:hAnsi="Century Gothic"/>
          <w:sz w:val="24"/>
          <w:szCs w:val="24"/>
        </w:rPr>
        <w:t>Name: __________________________________ Date: ____________________________</w:t>
      </w:r>
    </w:p>
    <w:p w14:paraId="0ED21605" w14:textId="77777777" w:rsidR="006036EF" w:rsidRPr="006036EF" w:rsidRDefault="006036EF" w:rsidP="006036EF">
      <w:pPr>
        <w:rPr>
          <w:rFonts w:ascii="Century Gothic" w:hAnsi="Century Gothic"/>
          <w:sz w:val="24"/>
          <w:szCs w:val="24"/>
          <w:u w:val="single"/>
        </w:rPr>
      </w:pPr>
    </w:p>
    <w:p w14:paraId="2CA363F5" w14:textId="77777777" w:rsidR="006036EF" w:rsidRPr="006036EF" w:rsidRDefault="009A0B73" w:rsidP="006036EF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pict w14:anchorId="5A7F6502">
          <v:rect id="_x0000_i1025" style="width:499.5pt;height:3pt" o:hralign="center" o:hrstd="t" o:hrnoshade="t" o:hr="t" fillcolor="black" stroked="f"/>
        </w:pict>
      </w:r>
    </w:p>
    <w:p w14:paraId="133E72F1" w14:textId="77777777" w:rsidR="008A68D0" w:rsidRPr="004A68C4" w:rsidRDefault="009A0B73" w:rsidP="005A4F90">
      <w:pPr>
        <w:rPr>
          <w:rFonts w:ascii="Century Gothic" w:hAnsi="Century Gothic"/>
          <w:b/>
        </w:rPr>
      </w:pPr>
      <w:r>
        <w:rPr>
          <w:rFonts w:ascii="Century Gothic" w:hAnsi="Century Gothic"/>
          <w:noProof/>
        </w:rPr>
        <w:object w:dxaOrig="1440" w:dyaOrig="1440" w14:anchorId="6452E20E">
          <v:group id="_x0000_s1061" editas="canvas" style="position:absolute;margin-left:313.65pt;margin-top:6.9pt;width:160.4pt;height:115.35pt;z-index:-251643392" coordorigin="7281,4144" coordsize="3208,2307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60" type="#_x0000_t75" style="position:absolute;left:7281;top:4144;width:3208;height:2307" o:preferrelative="f">
              <v:fill o:detectmouseclick="t"/>
              <v:path o:extrusionok="t" o:connecttype="none"/>
              <o:lock v:ext="edit" text="t"/>
            </v:shape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053" type="#_x0000_t6" style="position:absolute;left:7821;top:4324;width:2668;height:2127;v-text-anchor:middle" strokeweight="3pt"/>
            <v:rect id="_x0000_s1057" style="position:absolute;left:7821;top:6174;width:284;height:255;v-text-anchor:middle" filled="f" fillcolor="#0c9" strokeweight="2.25pt"/>
            <v:shape id="_x0000_s1058" type="#_x0000_t75" style="position:absolute;left:9786;top:6172;width:401;height:279">
              <v:imagedata r:id="rId7" o:title=""/>
            </v:shape>
            <v:shape id="_x0000_s1059" type="#_x0000_t75" style="position:absolute;left:7824;top:4594;width:398;height:280">
              <v:imagedata r:id="rId8" o:title=""/>
            </v:shape>
          </v:group>
          <o:OLEObject Type="Embed" ProgID="Equation.DSMT4" ShapeID="_x0000_s1058" DrawAspect="Content" ObjectID="_1598785718" r:id="rId9"/>
          <o:OLEObject Type="Embed" ProgID="Equation.DSMT4" ShapeID="_x0000_s1059" DrawAspect="Content" ObjectID="_1598785719" r:id="rId10"/>
        </w:object>
      </w:r>
      <w:r w:rsidR="008A68D0" w:rsidRPr="004A68C4">
        <w:rPr>
          <w:rFonts w:ascii="Century Gothic" w:hAnsi="Century Gothic"/>
          <w:b/>
        </w:rPr>
        <w:t xml:space="preserve">45º, 45º, 90º </w:t>
      </w:r>
      <w:r w:rsidR="004222F6" w:rsidRPr="004A68C4">
        <w:rPr>
          <w:rFonts w:ascii="Century Gothic" w:hAnsi="Century Gothic"/>
          <w:b/>
        </w:rPr>
        <w:t>T</w:t>
      </w:r>
      <w:r w:rsidR="008A68D0" w:rsidRPr="004A68C4">
        <w:rPr>
          <w:rFonts w:ascii="Century Gothic" w:hAnsi="Century Gothic"/>
          <w:b/>
        </w:rPr>
        <w:t>riangle</w:t>
      </w:r>
      <w:r w:rsidR="004222F6" w:rsidRPr="004A68C4">
        <w:rPr>
          <w:rFonts w:ascii="Century Gothic" w:hAnsi="Century Gothic"/>
          <w:b/>
        </w:rPr>
        <w:t xml:space="preserve"> Vocab.</w:t>
      </w:r>
      <w:r w:rsidR="004222F6" w:rsidRPr="004A68C4">
        <w:rPr>
          <w:rFonts w:ascii="Century Gothic" w:hAnsi="Century Gothic"/>
          <w:b/>
        </w:rPr>
        <w:tab/>
      </w:r>
      <w:r w:rsidR="004222F6" w:rsidRPr="004A68C4">
        <w:rPr>
          <w:rFonts w:ascii="Century Gothic" w:hAnsi="Century Gothic"/>
          <w:b/>
        </w:rPr>
        <w:tab/>
      </w:r>
      <w:r w:rsidR="004222F6" w:rsidRPr="004A68C4">
        <w:rPr>
          <w:rFonts w:ascii="Century Gothic" w:hAnsi="Century Gothic"/>
          <w:b/>
        </w:rPr>
        <w:tab/>
      </w:r>
      <w:r w:rsidR="004222F6" w:rsidRPr="004A68C4">
        <w:rPr>
          <w:rFonts w:ascii="Century Gothic" w:hAnsi="Century Gothic"/>
          <w:b/>
        </w:rPr>
        <w:tab/>
        <w:t>Reference Triangle Ratios</w:t>
      </w:r>
    </w:p>
    <w:p w14:paraId="5DCC3F39" w14:textId="77777777" w:rsidR="007A4D85" w:rsidRPr="004A68C4" w:rsidRDefault="00B92648" w:rsidP="005A4F90">
      <w:pPr>
        <w:ind w:left="2160"/>
        <w:rPr>
          <w:rFonts w:ascii="Century Gothic" w:hAnsi="Century Gothic"/>
        </w:rPr>
      </w:pPr>
      <w:r w:rsidRPr="004A68C4">
        <w:rPr>
          <w:rFonts w:ascii="Century Gothic" w:hAnsi="Century Gothic"/>
          <w:b/>
          <w:bCs/>
          <w:iCs/>
          <w:noProof/>
        </w:rPr>
        <mc:AlternateContent>
          <mc:Choice Requires="wpc">
            <w:drawing>
              <wp:anchor distT="0" distB="0" distL="114300" distR="114300" simplePos="0" relativeHeight="251645952" behindDoc="1" locked="0" layoutInCell="1" allowOverlap="1" wp14:anchorId="5AB7153E" wp14:editId="3CB6C36A">
                <wp:simplePos x="0" y="0"/>
                <wp:positionH relativeFrom="column">
                  <wp:posOffset>327660</wp:posOffset>
                </wp:positionH>
                <wp:positionV relativeFrom="paragraph">
                  <wp:posOffset>105410</wp:posOffset>
                </wp:positionV>
                <wp:extent cx="1407160" cy="1353820"/>
                <wp:effectExtent l="19050" t="0" r="21590" b="0"/>
                <wp:wrapNone/>
                <wp:docPr id="303" name="Canvas 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301" name="AutoShape 19"/>
                        <wps:cNvSpPr>
                          <a:spLocks noChangeArrowheads="1"/>
                        </wps:cNvSpPr>
                        <wps:spPr bwMode="auto">
                          <a:xfrm>
                            <a:off x="0" y="82550"/>
                            <a:ext cx="1371600" cy="1238250"/>
                          </a:xfrm>
                          <a:prstGeom prst="rtTriangle">
                            <a:avLst/>
                          </a:prstGeom>
                          <a:solidFill>
                            <a:srgbClr val="FF99CC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89E6D81" w14:textId="77777777" w:rsidR="008A68D0" w:rsidRDefault="008A68D0" w:rsidP="008A68D0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color w:val="FF99CC"/>
                                  <w:sz w:val="48"/>
                                  <w:szCs w:val="4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02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0" y="1143635"/>
                            <a:ext cx="177165" cy="177165"/>
                          </a:xfrm>
                          <a:prstGeom prst="rect">
                            <a:avLst/>
                          </a:prstGeom>
                          <a:solidFill>
                            <a:srgbClr val="FF99CC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AB7153E" id="Canvas 23" o:spid="_x0000_s1026" editas="canvas" style="position:absolute;left:0;text-align:left;margin-left:25.8pt;margin-top:8.3pt;width:110.8pt;height:106.6pt;z-index:-251670528" coordsize="14071,135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">
                <v:shape id="_x0000_s1027" type="#_x0000_t75" style="position:absolute;width:14071;height:13538;visibility:visible;mso-wrap-style:square">
                  <v:fill o:detectmouseclick="t"/>
                  <v:path o:connecttype="none"/>
                </v:shape>
                <v:shape id="AutoShape 19" o:spid="_x0000_s1028" type="#_x0000_t6" style="position:absolute;top:825;width:13716;height:123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" fillcolor="#f9c" strokeweight="3pt">
                  <v:textbox>
                    <w:txbxContent>
                      <w:p w14:paraId="789E6D81" w14:textId="77777777" w:rsidR="008A68D0" w:rsidRDefault="008A68D0" w:rsidP="008A68D0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color w:val="FF99CC"/>
                            <w:sz w:val="48"/>
                            <w:szCs w:val="48"/>
                          </w:rPr>
                        </w:pPr>
                      </w:p>
                    </w:txbxContent>
                  </v:textbox>
                </v:shape>
                <v:rect id="Rectangle 20" o:spid="_x0000_s1029" style="position:absolute;top:11436;width:1771;height:17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" fillcolor="#f9c" strokeweight="3pt"/>
              </v:group>
            </w:pict>
          </mc:Fallback>
        </mc:AlternateContent>
      </w:r>
    </w:p>
    <w:p w14:paraId="7FA245F8" w14:textId="77777777" w:rsidR="008A68D0" w:rsidRPr="004A68C4" w:rsidRDefault="009A0B73" w:rsidP="005A4F90">
      <w:pPr>
        <w:ind w:left="2160"/>
        <w:rPr>
          <w:rFonts w:ascii="Century Gothic" w:hAnsi="Century Gothic"/>
        </w:rPr>
      </w:pPr>
      <w:r>
        <w:rPr>
          <w:rFonts w:ascii="Century Gothic" w:hAnsi="Century Gothic"/>
          <w:noProof/>
        </w:rPr>
        <w:object w:dxaOrig="1440" w:dyaOrig="1440" w14:anchorId="4A7395D2">
          <v:shape id="_x0000_s1045" type="#_x0000_t75" style="position:absolute;left:0;text-align:left;margin-left:24.65pt;margin-top:12.5pt;width:20.95pt;height:14.55pt;z-index:-251644416">
            <v:imagedata r:id="rId11" o:title=""/>
          </v:shape>
          <o:OLEObject Type="Embed" ProgID="Equation.DSMT4" ShapeID="_x0000_s1045" DrawAspect="Content" ObjectID="_1598785720" r:id="rId12"/>
        </w:object>
      </w:r>
    </w:p>
    <w:p w14:paraId="0F633A40" w14:textId="77777777" w:rsidR="008A68D0" w:rsidRPr="004A68C4" w:rsidRDefault="008A68D0" w:rsidP="005A4F90">
      <w:pPr>
        <w:ind w:left="2160"/>
        <w:rPr>
          <w:rFonts w:ascii="Century Gothic" w:hAnsi="Century Gothic"/>
        </w:rPr>
      </w:pPr>
    </w:p>
    <w:p w14:paraId="6CBE662A" w14:textId="77777777" w:rsidR="008A68D0" w:rsidRPr="004A68C4" w:rsidRDefault="008A68D0" w:rsidP="005A4F90">
      <w:pPr>
        <w:ind w:left="2160"/>
        <w:rPr>
          <w:rFonts w:ascii="Century Gothic" w:hAnsi="Century Gothic"/>
        </w:rPr>
      </w:pPr>
    </w:p>
    <w:p w14:paraId="5F624CF2" w14:textId="77777777" w:rsidR="008A68D0" w:rsidRPr="004A68C4" w:rsidRDefault="008A68D0" w:rsidP="005A4F90">
      <w:pPr>
        <w:ind w:left="2160"/>
        <w:rPr>
          <w:rFonts w:ascii="Century Gothic" w:hAnsi="Century Gothic"/>
        </w:rPr>
      </w:pPr>
    </w:p>
    <w:p w14:paraId="592ECB23" w14:textId="77777777" w:rsidR="008A68D0" w:rsidRPr="004A68C4" w:rsidRDefault="008A68D0" w:rsidP="005A4F90">
      <w:pPr>
        <w:ind w:left="2160"/>
        <w:rPr>
          <w:rFonts w:ascii="Century Gothic" w:hAnsi="Century Gothic"/>
        </w:rPr>
      </w:pPr>
    </w:p>
    <w:p w14:paraId="7333D4C7" w14:textId="77777777" w:rsidR="008A68D0" w:rsidRPr="004A68C4" w:rsidRDefault="008A68D0" w:rsidP="005A4F90">
      <w:pPr>
        <w:ind w:left="2160"/>
        <w:rPr>
          <w:rFonts w:ascii="Century Gothic" w:hAnsi="Century Gothic"/>
        </w:rPr>
      </w:pPr>
    </w:p>
    <w:p w14:paraId="2676D90B" w14:textId="77777777" w:rsidR="008A68D0" w:rsidRPr="004A68C4" w:rsidRDefault="008A68D0" w:rsidP="005A4F90">
      <w:pPr>
        <w:ind w:left="2160"/>
        <w:rPr>
          <w:rFonts w:ascii="Century Gothic" w:hAnsi="Century Gothic"/>
          <w:b/>
        </w:rPr>
      </w:pPr>
    </w:p>
    <w:p w14:paraId="3871537D" w14:textId="77777777" w:rsidR="008A68D0" w:rsidRPr="004A68C4" w:rsidRDefault="008A68D0" w:rsidP="005A4F90">
      <w:pPr>
        <w:ind w:left="2160"/>
        <w:rPr>
          <w:rFonts w:ascii="Century Gothic" w:hAnsi="Century Gothic"/>
          <w:b/>
        </w:rPr>
      </w:pPr>
      <w:bookmarkStart w:id="0" w:name="_GoBack"/>
      <w:bookmarkEnd w:id="0"/>
    </w:p>
    <w:p w14:paraId="6E9CA9BD" w14:textId="77777777" w:rsidR="00B92648" w:rsidRDefault="00B92648" w:rsidP="00447821">
      <w:pPr>
        <w:rPr>
          <w:rFonts w:ascii="Century Gothic" w:hAnsi="Century Gothic"/>
        </w:rPr>
      </w:pPr>
    </w:p>
    <w:p w14:paraId="0B28B4DE" w14:textId="77777777" w:rsidR="008A68D0" w:rsidRPr="004A68C4" w:rsidRDefault="008A68D0" w:rsidP="00447821">
      <w:pPr>
        <w:rPr>
          <w:rFonts w:ascii="Century Gothic" w:hAnsi="Century Gothic"/>
        </w:rPr>
      </w:pPr>
      <w:r w:rsidRPr="004A68C4">
        <w:rPr>
          <w:rFonts w:ascii="Century Gothic" w:hAnsi="Century Gothic"/>
        </w:rPr>
        <w:t>In a 45º, 45º,</w:t>
      </w:r>
      <w:r w:rsidR="00A4670A" w:rsidRPr="004A68C4">
        <w:rPr>
          <w:rFonts w:ascii="Century Gothic" w:hAnsi="Century Gothic"/>
        </w:rPr>
        <w:t xml:space="preserve"> 90º triangle, the legs are </w:t>
      </w:r>
      <w:r w:rsidRPr="004A68C4">
        <w:rPr>
          <w:rFonts w:ascii="Century Gothic" w:hAnsi="Century Gothic"/>
        </w:rPr>
        <w:t>_______________.</w:t>
      </w:r>
    </w:p>
    <w:p w14:paraId="33AF7035" w14:textId="77777777" w:rsidR="005A4F90" w:rsidRDefault="009A0B73" w:rsidP="005A4F90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</w:rPr>
        <w:pict w14:anchorId="4F476ABC">
          <v:rect id="_x0000_i1029" style="width:499.5pt;height:3pt" o:hralign="center" o:hrstd="t" o:hrnoshade="t" o:hr="t" fillcolor="black" stroked="f"/>
        </w:pict>
      </w:r>
    </w:p>
    <w:p w14:paraId="6C7066A3" w14:textId="77777777" w:rsidR="00447821" w:rsidRDefault="00447821" w:rsidP="00447821">
      <w:pPr>
        <w:pStyle w:val="ListParagraph"/>
        <w:numPr>
          <w:ilvl w:val="0"/>
          <w:numId w:val="5"/>
        </w:numPr>
        <w:rPr>
          <w:rFonts w:ascii="Century Gothic" w:hAnsi="Century Gothic"/>
          <w:sz w:val="24"/>
          <w:szCs w:val="24"/>
        </w:rPr>
        <w:sectPr w:rsidR="00447821" w:rsidSect="00654B3A">
          <w:headerReference w:type="default" r:id="rId13"/>
          <w:type w:val="continuous"/>
          <w:pgSz w:w="12240" w:h="15840"/>
          <w:pgMar w:top="1008" w:right="1008" w:bottom="360" w:left="1008" w:header="720" w:footer="720" w:gutter="0"/>
          <w:cols w:space="720"/>
        </w:sectPr>
      </w:pPr>
    </w:p>
    <w:p w14:paraId="2F1E5CB3" w14:textId="77777777" w:rsidR="00A56A9D" w:rsidRDefault="004D517E" w:rsidP="00447821">
      <w:pPr>
        <w:pStyle w:val="ListParagraph"/>
        <w:numPr>
          <w:ilvl w:val="0"/>
          <w:numId w:val="5"/>
        </w:numPr>
        <w:spacing w:line="2280" w:lineRule="auto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41344" behindDoc="0" locked="0" layoutInCell="1" allowOverlap="1" wp14:anchorId="01D69926" wp14:editId="20BDFB08">
                <wp:simplePos x="0" y="0"/>
                <wp:positionH relativeFrom="column">
                  <wp:posOffset>211455</wp:posOffset>
                </wp:positionH>
                <wp:positionV relativeFrom="paragraph">
                  <wp:posOffset>285750</wp:posOffset>
                </wp:positionV>
                <wp:extent cx="1600200" cy="1485900"/>
                <wp:effectExtent l="1905" t="47625" r="55245" b="0"/>
                <wp:wrapNone/>
                <wp:docPr id="293" name="Group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00200" cy="1485900"/>
                          <a:chOff x="1161" y="8464"/>
                          <a:chExt cx="2520" cy="2340"/>
                        </a:xfrm>
                      </wpg:grpSpPr>
                      <wps:wsp>
                        <wps:cNvPr id="294" name="AutoShape 40"/>
                        <wps:cNvSpPr>
                          <a:spLocks noChangeArrowheads="1"/>
                        </wps:cNvSpPr>
                        <wps:spPr bwMode="auto">
                          <a:xfrm>
                            <a:off x="1521" y="8464"/>
                            <a:ext cx="2160" cy="180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5" name="Rectangle 41"/>
                        <wps:cNvSpPr>
                          <a:spLocks noChangeArrowheads="1"/>
                        </wps:cNvSpPr>
                        <wps:spPr bwMode="auto">
                          <a:xfrm>
                            <a:off x="1521" y="10084"/>
                            <a:ext cx="18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6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1161" y="9184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DA12A1" w14:textId="77777777" w:rsidR="00A56A9D" w:rsidRPr="00A56A9D" w:rsidRDefault="00A56A9D">
                              <w:pP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</w:pPr>
                              <w:r w:rsidRPr="00A56A9D"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8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2241" y="10264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706AC9" w14:textId="77777777" w:rsidR="00A56A9D" w:rsidRPr="00A56A9D" w:rsidRDefault="00A56A9D" w:rsidP="00A56A9D">
                              <w:pP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</w:pPr>
                              <w:r w:rsidRPr="00A56A9D"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9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2601" y="9004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DA1EB3" w14:textId="77777777" w:rsidR="00A56A9D" w:rsidRPr="00A56A9D" w:rsidRDefault="00171721" w:rsidP="00A56A9D">
                              <w:pP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1391" y="8664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08FD09" w14:textId="77777777" w:rsidR="00A56A9D" w:rsidRPr="00A56A9D" w:rsidRDefault="00A56A9D" w:rsidP="00A56A9D">
                              <w:pPr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</w:pPr>
                              <w:r w:rsidRPr="00A56A9D"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  <w:t>45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1D69926" id="Group 49" o:spid="_x0000_s1030" style="position:absolute;left:0;text-align:left;margin-left:16.65pt;margin-top:22.5pt;width:126pt;height:117pt;z-index:251641344" coordorigin="1161,8464" coordsize="2520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">
                <v:shape id="AutoShape 40" o:spid="_x0000_s1031" type="#_x0000_t6" style="position:absolute;left:1521;top:8464;width:2160;height:1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" strokeweight="2.25pt"/>
                <v:rect id="Rectangle 41" o:spid="_x0000_s1032" style="position:absolute;left:1521;top:10084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" strokeweight="2.2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4" o:spid="_x0000_s1033" type="#_x0000_t202" style="position:absolute;left:1161;top:9184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" filled="f" stroked="f">
                  <v:textbox>
                    <w:txbxContent>
                      <w:p w14:paraId="5ADA12A1" w14:textId="77777777" w:rsidR="00A56A9D" w:rsidRPr="00A56A9D" w:rsidRDefault="00A56A9D">
                        <w:pP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</w:pPr>
                        <w:r w:rsidRPr="00A56A9D"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  <w:t>3</w:t>
                        </w:r>
                      </w:p>
                    </w:txbxContent>
                  </v:textbox>
                </v:shape>
                <v:shape id="Text Box 45" o:spid="_x0000_s1034" type="#_x0000_t202" style="position:absolute;left:2241;top:10264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" filled="f" stroked="f">
                  <v:textbox>
                    <w:txbxContent>
                      <w:p w14:paraId="3B706AC9" w14:textId="77777777" w:rsidR="00A56A9D" w:rsidRPr="00A56A9D" w:rsidRDefault="00A56A9D" w:rsidP="00A56A9D">
                        <w:pP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</w:pPr>
                        <w:r w:rsidRPr="00A56A9D"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  <w:t>3</w:t>
                        </w:r>
                      </w:p>
                    </w:txbxContent>
                  </v:textbox>
                </v:shape>
                <v:shape id="Text Box 46" o:spid="_x0000_s1035" type="#_x0000_t202" style="position:absolute;left:2601;top:9004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" filled="f" stroked="f">
                  <v:textbox>
                    <w:txbxContent>
                      <w:p w14:paraId="19DA1EB3" w14:textId="77777777" w:rsidR="00A56A9D" w:rsidRPr="00A56A9D" w:rsidRDefault="00171721" w:rsidP="00A56A9D">
                        <w:pP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</w:pPr>
                        <w:proofErr w:type="gramStart"/>
                        <w: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Text Box 47" o:spid="_x0000_s1036" type="#_x0000_t202" style="position:absolute;left:1391;top:8664;width:9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HEBwgAAANw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" filled="f" stroked="f">
                  <v:textbox>
                    <w:txbxContent>
                      <w:p w14:paraId="1008FD09" w14:textId="77777777" w:rsidR="00A56A9D" w:rsidRPr="00A56A9D" w:rsidRDefault="00A56A9D" w:rsidP="00A56A9D">
                        <w:pPr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</w:pPr>
                        <w:r w:rsidRPr="00A56A9D"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  <w:t>45º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71721" w:rsidRPr="008834CC">
        <w:rPr>
          <w:position w:val="-8"/>
        </w:rPr>
        <w:object w:dxaOrig="1700" w:dyaOrig="260" w14:anchorId="33542C8A">
          <v:shape id="_x0000_i1030" type="#_x0000_t75" style="width:84.55pt;height:12.6pt" o:ole="">
            <v:imagedata r:id="rId14" o:title=""/>
          </v:shape>
          <o:OLEObject Type="Embed" ProgID="Equation.DSMT4" ShapeID="_x0000_i1030" DrawAspect="Content" ObjectID="_1598785705" r:id="rId15"/>
        </w:object>
      </w:r>
      <w:r w:rsidR="00447821">
        <w:rPr>
          <w:rFonts w:ascii="Century Gothic" w:hAnsi="Century Gothic"/>
          <w:sz w:val="24"/>
          <w:szCs w:val="24"/>
        </w:rPr>
        <w:t xml:space="preserve"> </w:t>
      </w:r>
    </w:p>
    <w:p w14:paraId="3AD6FEA4" w14:textId="77777777" w:rsidR="00447821" w:rsidRPr="00447821" w:rsidRDefault="004D517E" w:rsidP="00447821">
      <w:pPr>
        <w:pStyle w:val="ListParagraph"/>
        <w:numPr>
          <w:ilvl w:val="0"/>
          <w:numId w:val="5"/>
        </w:numPr>
        <w:spacing w:line="2280" w:lineRule="auto"/>
        <w:rPr>
          <w:rFonts w:ascii="Century Gothic" w:hAnsi="Century Gothic"/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8512" behindDoc="0" locked="0" layoutInCell="1" allowOverlap="1" wp14:anchorId="3F3D7151" wp14:editId="3330F955">
                <wp:simplePos x="0" y="0"/>
                <wp:positionH relativeFrom="column">
                  <wp:posOffset>821055</wp:posOffset>
                </wp:positionH>
                <wp:positionV relativeFrom="paragraph">
                  <wp:posOffset>166370</wp:posOffset>
                </wp:positionV>
                <wp:extent cx="1599565" cy="1403985"/>
                <wp:effectExtent l="59055" t="4445" r="0" b="48895"/>
                <wp:wrapNone/>
                <wp:docPr id="284" name="Group 3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99565" cy="1403985"/>
                          <a:chOff x="7774" y="6110"/>
                          <a:chExt cx="2519" cy="2211"/>
                        </a:xfrm>
                      </wpg:grpSpPr>
                      <wpg:grpSp>
                        <wpg:cNvPr id="285" name="Group 188"/>
                        <wpg:cNvGrpSpPr>
                          <a:grpSpLocks/>
                        </wpg:cNvGrpSpPr>
                        <wpg:grpSpPr bwMode="auto">
                          <a:xfrm rot="10800000">
                            <a:off x="7774" y="6521"/>
                            <a:ext cx="2160" cy="1800"/>
                            <a:chOff x="7774" y="6227"/>
                            <a:chExt cx="2160" cy="1800"/>
                          </a:xfrm>
                        </wpg:grpSpPr>
                        <wps:wsp>
                          <wps:cNvPr id="286" name="AutoShape 182"/>
                          <wps:cNvSpPr>
                            <a:spLocks noChangeArrowheads="1"/>
                          </wps:cNvSpPr>
                          <wps:spPr bwMode="auto">
                            <a:xfrm>
                              <a:off x="7774" y="6227"/>
                              <a:ext cx="2160" cy="1800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7" name="Rectangle 183"/>
                          <wps:cNvSpPr>
                            <a:spLocks noChangeArrowheads="1"/>
                          </wps:cNvSpPr>
                          <wps:spPr bwMode="auto">
                            <a:xfrm>
                              <a:off x="7774" y="7847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89" name="Text Box 184"/>
                        <wps:cNvSpPr txBox="1">
                          <a:spLocks noChangeArrowheads="1"/>
                        </wps:cNvSpPr>
                        <wps:spPr bwMode="auto">
                          <a:xfrm>
                            <a:off x="8854" y="6110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F1FCED" w14:textId="77777777" w:rsidR="002D71AE" w:rsidRDefault="002D71AE" w:rsidP="002D71AE">
                              <w:pP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  <w:t>5</w:t>
                              </w:r>
                            </w:p>
                            <w:p w14:paraId="5E80C405" w14:textId="77777777" w:rsidR="002D71AE" w:rsidRPr="00A56A9D" w:rsidRDefault="002D71AE" w:rsidP="002D71AE">
                              <w:pP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0" name="Text Box 185"/>
                        <wps:cNvSpPr txBox="1">
                          <a:spLocks noChangeArrowheads="1"/>
                        </wps:cNvSpPr>
                        <wps:spPr bwMode="auto">
                          <a:xfrm>
                            <a:off x="8494" y="7390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A52919" w14:textId="77777777" w:rsidR="002D71AE" w:rsidRDefault="00171721" w:rsidP="002D71AE">
                              <w:pP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  <w:t>b</w:t>
                              </w:r>
                              <w:proofErr w:type="gramEnd"/>
                            </w:p>
                            <w:p w14:paraId="732692E6" w14:textId="77777777" w:rsidR="002D71AE" w:rsidRPr="00A56A9D" w:rsidRDefault="002D71AE" w:rsidP="002D71AE">
                              <w:pP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1" name="Text Box 186"/>
                        <wps:cNvSpPr txBox="1">
                          <a:spLocks noChangeArrowheads="1"/>
                        </wps:cNvSpPr>
                        <wps:spPr bwMode="auto">
                          <a:xfrm>
                            <a:off x="9933" y="6980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1F5880" w14:textId="77777777" w:rsidR="002D71AE" w:rsidRPr="00A56A9D" w:rsidRDefault="00171721" w:rsidP="002D71AE">
                              <w:pP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2" name="Text Box 187"/>
                        <wps:cNvSpPr txBox="1">
                          <a:spLocks noChangeArrowheads="1"/>
                        </wps:cNvSpPr>
                        <wps:spPr bwMode="auto">
                          <a:xfrm>
                            <a:off x="8105" y="6521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6959C9" w14:textId="77777777" w:rsidR="002D71AE" w:rsidRPr="00A56A9D" w:rsidRDefault="002D71AE" w:rsidP="002D71AE">
                              <w:pPr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</w:pPr>
                              <w:r w:rsidRPr="00A56A9D"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  <w:t>45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F3D7151" id="Group 320" o:spid="_x0000_s1037" style="position:absolute;left:0;text-align:left;margin-left:64.65pt;margin-top:13.1pt;width:125.95pt;height:110.55pt;z-index:251648512" coordorigin="7774,6110" coordsize="2519,22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">
                <v:group id="Group 188" o:spid="_x0000_s1038" style="position:absolute;left:7774;top:6521;width:2160;height:1800;rotation:180" coordorigin="7774,6227" coordsize="2160,1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">
                  <v:shape id="AutoShape 182" o:spid="_x0000_s1039" type="#_x0000_t6" style="position:absolute;left:7774;top:6227;width:2160;height:1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" strokeweight="2.25pt"/>
                  <v:rect id="Rectangle 183" o:spid="_x0000_s1040" style="position:absolute;left:7774;top:7847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" strokeweight="2.25pt"/>
                </v:group>
                <v:shape id="Text Box 184" o:spid="_x0000_s1041" type="#_x0000_t202" style="position:absolute;left:8854;top:6110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" filled="f" stroked="f">
                  <v:textbox>
                    <w:txbxContent>
                      <w:p w14:paraId="00F1FCED" w14:textId="77777777" w:rsidR="002D71AE" w:rsidRDefault="002D71AE" w:rsidP="002D71AE">
                        <w:pP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</w:pPr>
                        <w: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  <w:t>5</w:t>
                        </w:r>
                      </w:p>
                      <w:p w14:paraId="5E80C405" w14:textId="77777777" w:rsidR="002D71AE" w:rsidRPr="00A56A9D" w:rsidRDefault="002D71AE" w:rsidP="002D71AE">
                        <w:pP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185" o:spid="_x0000_s1042" type="#_x0000_t202" style="position:absolute;left:8494;top:7390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" filled="f" stroked="f">
                  <v:textbox>
                    <w:txbxContent>
                      <w:p w14:paraId="78A52919" w14:textId="77777777" w:rsidR="002D71AE" w:rsidRDefault="00171721" w:rsidP="002D71AE">
                        <w:pP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</w:pPr>
                        <w:proofErr w:type="gramStart"/>
                        <w: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  <w:t>b</w:t>
                        </w:r>
                        <w:proofErr w:type="gramEnd"/>
                      </w:p>
                      <w:p w14:paraId="732692E6" w14:textId="77777777" w:rsidR="002D71AE" w:rsidRPr="00A56A9D" w:rsidRDefault="002D71AE" w:rsidP="002D71AE">
                        <w:pP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186" o:spid="_x0000_s1043" type="#_x0000_t202" style="position:absolute;left:9933;top:6980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" filled="f" stroked="f">
                  <v:textbox>
                    <w:txbxContent>
                      <w:p w14:paraId="561F5880" w14:textId="77777777" w:rsidR="002D71AE" w:rsidRPr="00A56A9D" w:rsidRDefault="00171721" w:rsidP="002D71AE">
                        <w:pP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</w:pPr>
                        <w:proofErr w:type="gramStart"/>
                        <w: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Text Box 187" o:spid="_x0000_s1044" type="#_x0000_t202" style="position:absolute;left:8105;top:6521;width:9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" filled="f" stroked="f">
                  <v:textbox>
                    <w:txbxContent>
                      <w:p w14:paraId="246959C9" w14:textId="77777777" w:rsidR="002D71AE" w:rsidRPr="00A56A9D" w:rsidRDefault="002D71AE" w:rsidP="002D71AE">
                        <w:pPr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</w:pPr>
                        <w:r w:rsidRPr="00A56A9D"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  <w:t>45º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71721" w:rsidRPr="008834CC">
        <w:rPr>
          <w:position w:val="-10"/>
        </w:rPr>
        <w:object w:dxaOrig="3460" w:dyaOrig="320" w14:anchorId="78DA0199">
          <v:shape id="_x0000_i1031" type="#_x0000_t75" style="width:173.35pt;height:15.6pt" o:ole="">
            <v:imagedata r:id="rId16" o:title=""/>
          </v:shape>
          <o:OLEObject Type="Embed" ProgID="Equation.DSMT4" ShapeID="_x0000_i1031" DrawAspect="Content" ObjectID="_1598785706" r:id="rId17"/>
        </w:object>
      </w:r>
    </w:p>
    <w:p w14:paraId="64F3BB95" w14:textId="77777777" w:rsidR="00447821" w:rsidRDefault="00447821" w:rsidP="00447821">
      <w:pPr>
        <w:spacing w:line="2280" w:lineRule="auto"/>
        <w:rPr>
          <w:rFonts w:ascii="Century Gothic" w:hAnsi="Century Gothic"/>
          <w:sz w:val="24"/>
          <w:szCs w:val="24"/>
        </w:rPr>
        <w:sectPr w:rsidR="00447821" w:rsidSect="00447821">
          <w:type w:val="continuous"/>
          <w:pgSz w:w="12240" w:h="15840"/>
          <w:pgMar w:top="1008" w:right="1008" w:bottom="360" w:left="1008" w:header="720" w:footer="720" w:gutter="0"/>
          <w:cols w:num="2" w:sep="1" w:space="720"/>
        </w:sectPr>
      </w:pPr>
    </w:p>
    <w:p w14:paraId="75703372" w14:textId="77777777" w:rsidR="00A56A9D" w:rsidRDefault="009A0B73" w:rsidP="005A4F90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pict w14:anchorId="5E7C54F9">
          <v:rect id="_x0000_i1032" style="width:511.2pt;height:1pt" o:hralign="center" o:hrstd="t" o:hrnoshade="t" o:hr="t" fillcolor="black" stroked="f"/>
        </w:pict>
      </w:r>
    </w:p>
    <w:p w14:paraId="6C7280F7" w14:textId="77777777" w:rsidR="00447821" w:rsidRDefault="00447821" w:rsidP="00447821">
      <w:pPr>
        <w:pStyle w:val="ListParagraph"/>
        <w:numPr>
          <w:ilvl w:val="0"/>
          <w:numId w:val="5"/>
        </w:numPr>
        <w:rPr>
          <w:rFonts w:ascii="Century Gothic" w:hAnsi="Century Gothic"/>
          <w:sz w:val="24"/>
          <w:szCs w:val="24"/>
        </w:rPr>
        <w:sectPr w:rsidR="00447821" w:rsidSect="00654B3A">
          <w:type w:val="continuous"/>
          <w:pgSz w:w="12240" w:h="15840"/>
          <w:pgMar w:top="1008" w:right="1008" w:bottom="360" w:left="1008" w:header="720" w:footer="720" w:gutter="0"/>
          <w:cols w:space="720"/>
        </w:sectPr>
      </w:pPr>
    </w:p>
    <w:p w14:paraId="7FCA7AF0" w14:textId="77777777" w:rsidR="00A56A9D" w:rsidRDefault="009A0B73" w:rsidP="00447821">
      <w:pPr>
        <w:pStyle w:val="ListParagraph"/>
        <w:numPr>
          <w:ilvl w:val="0"/>
          <w:numId w:val="5"/>
        </w:numPr>
        <w:spacing w:line="2280" w:lineRule="auto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noProof/>
          <w:sz w:val="24"/>
          <w:szCs w:val="24"/>
        </w:rPr>
        <w:object w:dxaOrig="1440" w:dyaOrig="1440" w14:anchorId="62D4C12D">
          <v:group id="_x0000_s1247" style="position:absolute;left:0;text-align:left;margin-left:34.65pt;margin-top:27.85pt;width:132.5pt;height:114.15pt;z-index:251674112" coordorigin="1211,9498" coordsize="2650,2283">
            <v:group id="_x0000_s1220" style="position:absolute;left:1521;top:9498;width:2340;height:1998" coordorigin="1521,9498" coordsize="2340,1998">
              <v:group id="_x0000_s1219" style="position:absolute;left:1521;top:9498;width:2340;height:1998" coordorigin="1521,9498" coordsize="2340,1998">
                <v:shape id="_x0000_s1075" type="#_x0000_t6" style="position:absolute;left:1701;top:9498;width:2160;height:1800" strokeweight="2.25pt"/>
                <v:rect id="_x0000_s1076" style="position:absolute;left:1701;top:11119;width:180;height:180" strokeweight="2.25pt"/>
                <v:line id="_x0000_s1083" style="position:absolute" from="1521,10496" to="1881,10496" strokeweight="2.25pt"/>
                <v:line id="_x0000_s1084" style="position:absolute;rotation:90" from="2422,11315" to="2782,11316" strokeweight="2.25pt"/>
              </v:group>
              <v:shape id="_x0000_s1218" type="#_x0000_t75" style="position:absolute;left:2781;top:9983;width:522;height:354">
                <v:imagedata r:id="rId18" o:title=""/>
              </v:shape>
            </v:group>
            <v:shape id="_x0000_s1243" type="#_x0000_t202" style="position:absolute;left:2549;top:11298;width:360;height:483" filled="f" stroked="f">
              <v:textbox style="mso-next-textbox:#_x0000_s1243">
                <w:txbxContent>
                  <w:p w14:paraId="1A3A59D2" w14:textId="77777777" w:rsidR="006A225F" w:rsidRPr="00A56A9D" w:rsidRDefault="00171721" w:rsidP="006A225F">
                    <w:pPr>
                      <w:rPr>
                        <w:rFonts w:ascii="Century Gothic" w:hAnsi="Century Gothic"/>
                        <w:sz w:val="24"/>
                        <w:szCs w:val="24"/>
                      </w:rPr>
                    </w:pPr>
                    <w:proofErr w:type="gramStart"/>
                    <w:r>
                      <w:rPr>
                        <w:rFonts w:ascii="Century Gothic" w:hAnsi="Century Gothic"/>
                        <w:sz w:val="24"/>
                        <w:szCs w:val="24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_x0000_s1244" type="#_x0000_t202" style="position:absolute;left:1211;top:9983;width:360;height:540" filled="f" stroked="f">
              <v:textbox style="mso-next-textbox:#_x0000_s1244">
                <w:txbxContent>
                  <w:p w14:paraId="1A4DBA30" w14:textId="77777777" w:rsidR="006A225F" w:rsidRPr="00A56A9D" w:rsidRDefault="00171721" w:rsidP="006A225F">
                    <w:pPr>
                      <w:rPr>
                        <w:rFonts w:ascii="Century Gothic" w:hAnsi="Century Gothic"/>
                        <w:sz w:val="24"/>
                        <w:szCs w:val="24"/>
                      </w:rPr>
                    </w:pPr>
                    <w:proofErr w:type="gramStart"/>
                    <w:r>
                      <w:rPr>
                        <w:rFonts w:ascii="Century Gothic" w:hAnsi="Century Gothic"/>
                        <w:sz w:val="24"/>
                        <w:szCs w:val="24"/>
                      </w:rPr>
                      <w:t>a</w:t>
                    </w:r>
                    <w:proofErr w:type="gramEnd"/>
                  </w:p>
                </w:txbxContent>
              </v:textbox>
            </v:shape>
          </v:group>
          <o:OLEObject Type="Embed" ProgID="Equation.DSMT4" ShapeID="_x0000_s1218" DrawAspect="Content" ObjectID="_1598785721" r:id="rId19"/>
        </w:object>
      </w:r>
      <w:r w:rsidR="00447821">
        <w:rPr>
          <w:rFonts w:ascii="Century Gothic" w:hAnsi="Century Gothic"/>
          <w:sz w:val="24"/>
          <w:szCs w:val="24"/>
        </w:rPr>
        <w:t xml:space="preserve"> </w:t>
      </w:r>
      <w:r w:rsidR="00171721" w:rsidRPr="008834CC">
        <w:rPr>
          <w:position w:val="-10"/>
        </w:rPr>
        <w:object w:dxaOrig="3460" w:dyaOrig="320" w14:anchorId="1703CAB2">
          <v:shape id="_x0000_i1034" type="#_x0000_t75" style="width:173.35pt;height:15.6pt" o:ole="">
            <v:imagedata r:id="rId20" o:title=""/>
          </v:shape>
          <o:OLEObject Type="Embed" ProgID="Equation.DSMT4" ShapeID="_x0000_i1034" DrawAspect="Content" ObjectID="_1598785707" r:id="rId21"/>
        </w:object>
      </w:r>
    </w:p>
    <w:p w14:paraId="15DB4918" w14:textId="77777777" w:rsidR="00447821" w:rsidRPr="00447821" w:rsidRDefault="009A0B73" w:rsidP="00447821">
      <w:pPr>
        <w:pStyle w:val="ListParagraph"/>
        <w:numPr>
          <w:ilvl w:val="0"/>
          <w:numId w:val="5"/>
        </w:numPr>
        <w:spacing w:line="2280" w:lineRule="auto"/>
        <w:rPr>
          <w:rFonts w:ascii="Century Gothic" w:hAnsi="Century Gothic"/>
          <w:sz w:val="24"/>
          <w:szCs w:val="24"/>
        </w:rPr>
        <w:sectPr w:rsidR="00447821" w:rsidRPr="00447821" w:rsidSect="00447821">
          <w:type w:val="continuous"/>
          <w:pgSz w:w="12240" w:h="15840"/>
          <w:pgMar w:top="1008" w:right="1008" w:bottom="360" w:left="1008" w:header="720" w:footer="720" w:gutter="0"/>
          <w:cols w:num="2" w:sep="1" w:space="720"/>
        </w:sectPr>
      </w:pPr>
      <w:r>
        <w:rPr>
          <w:rFonts w:ascii="Century Gothic" w:hAnsi="Century Gothic"/>
          <w:noProof/>
          <w:sz w:val="24"/>
          <w:szCs w:val="24"/>
        </w:rPr>
        <w:object w:dxaOrig="1440" w:dyaOrig="1440" w14:anchorId="0783BEFF">
          <v:group id="_x0000_s1249" style="position:absolute;left:0;text-align:left;margin-left:59.35pt;margin-top:27.85pt;width:137.9pt;height:119.8pt;z-index:251675136" coordorigin="8027,9499" coordsize="2758,2396">
            <v:group id="_x0000_s1248" style="position:absolute;left:8027;top:9499;width:2398;height:1980" coordorigin="8027,9499" coordsize="2398,1980">
              <v:shape id="_x0000_s1213" type="#_x0000_t6" style="position:absolute;left:8027;top:9499;width:2160;height:1800;flip:x" strokeweight="2.25pt"/>
              <v:rect id="_x0000_s1214" style="position:absolute;left:10007;top:11119;width:180;height:180" strokeweight="2.25pt"/>
              <v:line id="_x0000_s1215" style="position:absolute" from="10065,10496" to="10425,10496" strokeweight="2.25pt"/>
              <v:line id="_x0000_s1216" style="position:absolute;rotation:90" from="9108,11298" to="9468,11299" strokeweight="2.25pt"/>
            </v:group>
            <v:shape id="_x0000_s1217" type="#_x0000_t75" style="position:absolute;left:8504;top:10097;width:622;height:354">
              <v:imagedata r:id="rId22" o:title=""/>
            </v:shape>
            <v:shape id="_x0000_s1245" type="#_x0000_t202" style="position:absolute;left:9126;top:11412;width:360;height:483" filled="f" stroked="f">
              <v:textbox style="mso-next-textbox:#_x0000_s1245">
                <w:txbxContent>
                  <w:p w14:paraId="50DC4931" w14:textId="77777777" w:rsidR="006A225F" w:rsidRPr="00A56A9D" w:rsidRDefault="00171721" w:rsidP="006A225F">
                    <w:pPr>
                      <w:rPr>
                        <w:rFonts w:ascii="Century Gothic" w:hAnsi="Century Gothic"/>
                        <w:sz w:val="24"/>
                        <w:szCs w:val="24"/>
                      </w:rPr>
                    </w:pPr>
                    <w:proofErr w:type="gramStart"/>
                    <w:r>
                      <w:rPr>
                        <w:rFonts w:ascii="Century Gothic" w:hAnsi="Century Gothic"/>
                        <w:sz w:val="24"/>
                        <w:szCs w:val="24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1246" type="#_x0000_t202" style="position:absolute;left:10425;top:10257;width:360;height:540" filled="f" stroked="f">
              <v:textbox style="mso-next-textbox:#_x0000_s1246">
                <w:txbxContent>
                  <w:p w14:paraId="0A729706" w14:textId="77777777" w:rsidR="006A225F" w:rsidRPr="00A56A9D" w:rsidRDefault="00171721" w:rsidP="006A225F">
                    <w:pPr>
                      <w:rPr>
                        <w:rFonts w:ascii="Century Gothic" w:hAnsi="Century Gothic"/>
                        <w:sz w:val="24"/>
                        <w:szCs w:val="24"/>
                      </w:rPr>
                    </w:pPr>
                    <w:proofErr w:type="gramStart"/>
                    <w:r>
                      <w:rPr>
                        <w:rFonts w:ascii="Century Gothic" w:hAnsi="Century Gothic"/>
                        <w:sz w:val="24"/>
                        <w:szCs w:val="24"/>
                      </w:rPr>
                      <w:t>b</w:t>
                    </w:r>
                    <w:proofErr w:type="gramEnd"/>
                  </w:p>
                </w:txbxContent>
              </v:textbox>
            </v:shape>
          </v:group>
          <o:OLEObject Type="Embed" ProgID="Equation.DSMT4" ShapeID="_x0000_s1217" DrawAspect="Content" ObjectID="_1598785722" r:id="rId23"/>
        </w:object>
      </w:r>
      <w:r w:rsidR="00171721" w:rsidRPr="008834CC">
        <w:rPr>
          <w:position w:val="-10"/>
        </w:rPr>
        <w:object w:dxaOrig="3460" w:dyaOrig="320" w14:anchorId="6442F62E">
          <v:shape id="_x0000_i1036" type="#_x0000_t75" style="width:173.35pt;height:15.6pt" o:ole="">
            <v:imagedata r:id="rId24" o:title=""/>
          </v:shape>
          <o:OLEObject Type="Embed" ProgID="Equation.DSMT4" ShapeID="_x0000_i1036" DrawAspect="Content" ObjectID="_1598785708" r:id="rId25"/>
        </w:object>
      </w:r>
    </w:p>
    <w:p w14:paraId="188FD398" w14:textId="77777777" w:rsidR="00BE37F0" w:rsidRDefault="009A0B73" w:rsidP="005A4F90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pict w14:anchorId="77EB2FBA">
          <v:rect id="_x0000_i1037" style="width:511.2pt;height:1pt" o:hralign="center" o:hrstd="t" o:hrnoshade="t" o:hr="t" fillcolor="black" stroked="f"/>
        </w:pict>
      </w:r>
    </w:p>
    <w:p w14:paraId="60B538B2" w14:textId="77777777" w:rsidR="00447821" w:rsidRDefault="00447821" w:rsidP="00447821">
      <w:pPr>
        <w:pStyle w:val="ListParagraph"/>
        <w:numPr>
          <w:ilvl w:val="0"/>
          <w:numId w:val="5"/>
        </w:numPr>
        <w:rPr>
          <w:rFonts w:ascii="Century Gothic" w:hAnsi="Century Gothic"/>
          <w:sz w:val="24"/>
          <w:szCs w:val="24"/>
        </w:rPr>
        <w:sectPr w:rsidR="00447821" w:rsidSect="00654B3A">
          <w:type w:val="continuous"/>
          <w:pgSz w:w="12240" w:h="15840"/>
          <w:pgMar w:top="1008" w:right="1008" w:bottom="360" w:left="1008" w:header="720" w:footer="720" w:gutter="0"/>
          <w:cols w:space="720"/>
        </w:sectPr>
      </w:pPr>
    </w:p>
    <w:p w14:paraId="234CF3A3" w14:textId="77777777" w:rsidR="00D468E1" w:rsidRDefault="004D517E" w:rsidP="00447821">
      <w:pPr>
        <w:pStyle w:val="ListParagraph"/>
        <w:numPr>
          <w:ilvl w:val="0"/>
          <w:numId w:val="5"/>
        </w:numPr>
        <w:spacing w:line="2280" w:lineRule="auto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2608" behindDoc="0" locked="0" layoutInCell="1" allowOverlap="1" wp14:anchorId="1492FDCA" wp14:editId="661EF4BD">
                <wp:simplePos x="0" y="0"/>
                <wp:positionH relativeFrom="column">
                  <wp:posOffset>440055</wp:posOffset>
                </wp:positionH>
                <wp:positionV relativeFrom="paragraph">
                  <wp:posOffset>335915</wp:posOffset>
                </wp:positionV>
                <wp:extent cx="1600200" cy="1485900"/>
                <wp:effectExtent l="1905" t="50165" r="55245" b="0"/>
                <wp:wrapNone/>
                <wp:docPr id="276" name="Group 2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00200" cy="1485900"/>
                          <a:chOff x="1341" y="12784"/>
                          <a:chExt cx="2520" cy="2340"/>
                        </a:xfrm>
                      </wpg:grpSpPr>
                      <wps:wsp>
                        <wps:cNvPr id="277" name="AutoShape 64"/>
                        <wps:cNvSpPr>
                          <a:spLocks noChangeArrowheads="1"/>
                        </wps:cNvSpPr>
                        <wps:spPr bwMode="auto">
                          <a:xfrm>
                            <a:off x="1701" y="12784"/>
                            <a:ext cx="2160" cy="180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8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1701" y="14404"/>
                            <a:ext cx="18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0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1341" y="13504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6ADCE9" w14:textId="77777777" w:rsidR="00D90570" w:rsidRPr="00A56A9D" w:rsidRDefault="00D90570" w:rsidP="00D90570">
                              <w:pP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1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2421" y="14584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433274" w14:textId="77777777" w:rsidR="00D90570" w:rsidRPr="00A56A9D" w:rsidRDefault="00171721" w:rsidP="00D90570">
                              <w:pP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2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2781" y="13324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68E4B6" w14:textId="77777777" w:rsidR="00D90570" w:rsidRPr="00A56A9D" w:rsidRDefault="00D90570" w:rsidP="00D90570">
                              <w:pP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3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1571" y="12984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8607B7" w14:textId="77777777" w:rsidR="00D90570" w:rsidRPr="00A56A9D" w:rsidRDefault="00D90570" w:rsidP="00D90570">
                              <w:pPr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</w:pPr>
                              <w:r w:rsidRPr="00A56A9D"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  <w:t>45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492FDCA" id="Group 226" o:spid="_x0000_s1045" style="position:absolute;left:0;text-align:left;margin-left:34.65pt;margin-top:26.45pt;width:126pt;height:117pt;z-index:251652608" coordorigin="1341,12784" coordsize="2520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">
                <v:shape id="AutoShape 64" o:spid="_x0000_s1046" type="#_x0000_t6" style="position:absolute;left:1701;top:12784;width:2160;height:1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" strokeweight="2.25pt"/>
                <v:rect id="Rectangle 65" o:spid="_x0000_s1047" style="position:absolute;left:1701;top:14404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" strokeweight="2.25pt"/>
                <v:shape id="Text Box 66" o:spid="_x0000_s1048" type="#_x0000_t202" style="position:absolute;left:1341;top:13504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" filled="f" stroked="f">
                  <v:textbox>
                    <w:txbxContent>
                      <w:p w14:paraId="2B6ADCE9" w14:textId="77777777" w:rsidR="00D90570" w:rsidRPr="00A56A9D" w:rsidRDefault="00D90570" w:rsidP="00D90570">
                        <w:pP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67" o:spid="_x0000_s1049" type="#_x0000_t202" style="position:absolute;left:2421;top:14584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" filled="f" stroked="f">
                  <v:textbox>
                    <w:txbxContent>
                      <w:p w14:paraId="32433274" w14:textId="77777777" w:rsidR="00D90570" w:rsidRPr="00A56A9D" w:rsidRDefault="00171721" w:rsidP="00D90570">
                        <w:pP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</w:pPr>
                        <w:proofErr w:type="gramStart"/>
                        <w: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Text Box 68" o:spid="_x0000_s1050" type="#_x0000_t202" style="position:absolute;left:2781;top:13324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" filled="f" stroked="f">
                  <v:textbox>
                    <w:txbxContent>
                      <w:p w14:paraId="4F68E4B6" w14:textId="77777777" w:rsidR="00D90570" w:rsidRPr="00A56A9D" w:rsidRDefault="00D90570" w:rsidP="00D90570">
                        <w:pP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</w:pPr>
                        <w: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  <w:t>3</w:t>
                        </w:r>
                      </w:p>
                    </w:txbxContent>
                  </v:textbox>
                </v:shape>
                <v:shape id="Text Box 69" o:spid="_x0000_s1051" type="#_x0000_t202" style="position:absolute;left:1571;top:12984;width:9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" filled="f" stroked="f">
                  <v:textbox>
                    <w:txbxContent>
                      <w:p w14:paraId="568607B7" w14:textId="77777777" w:rsidR="00D90570" w:rsidRPr="00A56A9D" w:rsidRDefault="00D90570" w:rsidP="00D90570">
                        <w:pPr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</w:pPr>
                        <w:r w:rsidRPr="00A56A9D"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  <w:t>45º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47821">
        <w:rPr>
          <w:rFonts w:ascii="Century Gothic" w:hAnsi="Century Gothic"/>
          <w:sz w:val="24"/>
          <w:szCs w:val="24"/>
        </w:rPr>
        <w:t xml:space="preserve"> </w:t>
      </w:r>
      <w:r w:rsidR="00171721" w:rsidRPr="008834CC">
        <w:rPr>
          <w:position w:val="-8"/>
        </w:rPr>
        <w:object w:dxaOrig="1700" w:dyaOrig="260" w14:anchorId="4C9FE601">
          <v:shape id="_x0000_i1038" type="#_x0000_t75" style="width:84.55pt;height:12.6pt" o:ole="">
            <v:imagedata r:id="rId14" o:title=""/>
          </v:shape>
          <o:OLEObject Type="Embed" ProgID="Equation.DSMT4" ShapeID="_x0000_i1038" DrawAspect="Content" ObjectID="_1598785709" r:id="rId26"/>
        </w:object>
      </w:r>
    </w:p>
    <w:p w14:paraId="5A2B6810" w14:textId="77777777" w:rsidR="00447821" w:rsidRPr="00447821" w:rsidRDefault="004D517E" w:rsidP="00447821">
      <w:pPr>
        <w:pStyle w:val="ListParagraph"/>
        <w:numPr>
          <w:ilvl w:val="0"/>
          <w:numId w:val="5"/>
        </w:numPr>
        <w:spacing w:line="2280" w:lineRule="auto"/>
        <w:rPr>
          <w:rFonts w:ascii="Century Gothic" w:hAnsi="Century Gothic"/>
          <w:sz w:val="24"/>
          <w:szCs w:val="24"/>
        </w:rPr>
        <w:sectPr w:rsidR="00447821" w:rsidRPr="00447821" w:rsidSect="00447821">
          <w:type w:val="continuous"/>
          <w:pgSz w:w="12240" w:h="15840"/>
          <w:pgMar w:top="1008" w:right="1008" w:bottom="360" w:left="1008" w:header="720" w:footer="720" w:gutter="0"/>
          <w:cols w:num="2" w:sep="1" w:space="720"/>
        </w:sectPr>
      </w:pPr>
      <w:r>
        <w:rPr>
          <w:rFonts w:ascii="Century Gothic" w:hAnsi="Century Gothic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1584" behindDoc="0" locked="0" layoutInCell="1" allowOverlap="1" wp14:anchorId="2D478B0F" wp14:editId="2CAE77FF">
                <wp:simplePos x="0" y="0"/>
                <wp:positionH relativeFrom="column">
                  <wp:posOffset>255905</wp:posOffset>
                </wp:positionH>
                <wp:positionV relativeFrom="paragraph">
                  <wp:posOffset>278765</wp:posOffset>
                </wp:positionV>
                <wp:extent cx="1600200" cy="1485900"/>
                <wp:effectExtent l="0" t="50165" r="58420" b="0"/>
                <wp:wrapNone/>
                <wp:docPr id="268" name="Group 1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00200" cy="1485900"/>
                          <a:chOff x="1161" y="8464"/>
                          <a:chExt cx="2520" cy="2340"/>
                        </a:xfrm>
                      </wpg:grpSpPr>
                      <wps:wsp>
                        <wps:cNvPr id="269" name="AutoShape 198"/>
                        <wps:cNvSpPr>
                          <a:spLocks noChangeArrowheads="1"/>
                        </wps:cNvSpPr>
                        <wps:spPr bwMode="auto">
                          <a:xfrm>
                            <a:off x="1521" y="8464"/>
                            <a:ext cx="2160" cy="180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1" name="Rectangle 199"/>
                        <wps:cNvSpPr>
                          <a:spLocks noChangeArrowheads="1"/>
                        </wps:cNvSpPr>
                        <wps:spPr bwMode="auto">
                          <a:xfrm>
                            <a:off x="1521" y="10084"/>
                            <a:ext cx="18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2" name="Text Box 200"/>
                        <wps:cNvSpPr txBox="1">
                          <a:spLocks noChangeArrowheads="1"/>
                        </wps:cNvSpPr>
                        <wps:spPr bwMode="auto">
                          <a:xfrm>
                            <a:off x="1161" y="9184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57360B" w14:textId="77777777" w:rsidR="002D71AE" w:rsidRPr="00A56A9D" w:rsidRDefault="002D71AE" w:rsidP="002D71AE">
                              <w:pP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3" name="Text Box 201"/>
                        <wps:cNvSpPr txBox="1">
                          <a:spLocks noChangeArrowheads="1"/>
                        </wps:cNvSpPr>
                        <wps:spPr bwMode="auto">
                          <a:xfrm>
                            <a:off x="2241" y="10264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6F5CC8" w14:textId="77777777" w:rsidR="002D71AE" w:rsidRPr="00A56A9D" w:rsidRDefault="00171721" w:rsidP="002D71AE">
                              <w:pP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4" name="Text Box 202"/>
                        <wps:cNvSpPr txBox="1">
                          <a:spLocks noChangeArrowheads="1"/>
                        </wps:cNvSpPr>
                        <wps:spPr bwMode="auto">
                          <a:xfrm>
                            <a:off x="2601" y="9004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26D4F3" w14:textId="77777777" w:rsidR="002D71AE" w:rsidRPr="00A56A9D" w:rsidRDefault="002D71AE" w:rsidP="002D71AE">
                              <w:pP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5" name="Text Box 203"/>
                        <wps:cNvSpPr txBox="1">
                          <a:spLocks noChangeArrowheads="1"/>
                        </wps:cNvSpPr>
                        <wps:spPr bwMode="auto">
                          <a:xfrm>
                            <a:off x="1391" y="8664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1BFD1D" w14:textId="77777777" w:rsidR="002D71AE" w:rsidRPr="00A56A9D" w:rsidRDefault="002D71AE" w:rsidP="002D71AE">
                              <w:pPr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</w:pPr>
                              <w:r w:rsidRPr="00A56A9D"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  <w:t>45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D478B0F" id="Group 197" o:spid="_x0000_s1052" style="position:absolute;left:0;text-align:left;margin-left:20.15pt;margin-top:21.95pt;width:126pt;height:117pt;z-index:251651584" coordorigin="1161,8464" coordsize="2520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">
                <v:shape id="AutoShape 198" o:spid="_x0000_s1053" type="#_x0000_t6" style="position:absolute;left:1521;top:8464;width:2160;height:1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" strokeweight="2.25pt"/>
                <v:rect id="Rectangle 199" o:spid="_x0000_s1054" style="position:absolute;left:1521;top:10084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" strokeweight="2.25pt"/>
                <v:shape id="Text Box 200" o:spid="_x0000_s1055" type="#_x0000_t202" style="position:absolute;left:1161;top:9184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" filled="f" stroked="f">
                  <v:textbox>
                    <w:txbxContent>
                      <w:p w14:paraId="0D57360B" w14:textId="77777777" w:rsidR="002D71AE" w:rsidRPr="00A56A9D" w:rsidRDefault="002D71AE" w:rsidP="002D71AE">
                        <w:pP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201" o:spid="_x0000_s1056" type="#_x0000_t202" style="position:absolute;left:2241;top:10264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" filled="f" stroked="f">
                  <v:textbox>
                    <w:txbxContent>
                      <w:p w14:paraId="386F5CC8" w14:textId="77777777" w:rsidR="002D71AE" w:rsidRPr="00A56A9D" w:rsidRDefault="00171721" w:rsidP="002D71AE">
                        <w:pP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</w:pPr>
                        <w:proofErr w:type="gramStart"/>
                        <w: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Text Box 202" o:spid="_x0000_s1057" type="#_x0000_t202" style="position:absolute;left:2601;top:9004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" filled="f" stroked="f">
                  <v:textbox>
                    <w:txbxContent>
                      <w:p w14:paraId="0026D4F3" w14:textId="77777777" w:rsidR="002D71AE" w:rsidRPr="00A56A9D" w:rsidRDefault="002D71AE" w:rsidP="002D71AE">
                        <w:pP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</w:pPr>
                        <w: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  <w:t>6</w:t>
                        </w:r>
                      </w:p>
                    </w:txbxContent>
                  </v:textbox>
                </v:shape>
                <v:shape id="Text Box 203" o:spid="_x0000_s1058" type="#_x0000_t202" style="position:absolute;left:1391;top:8664;width:9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" filled="f" stroked="f">
                  <v:textbox>
                    <w:txbxContent>
                      <w:p w14:paraId="3B1BFD1D" w14:textId="77777777" w:rsidR="002D71AE" w:rsidRPr="00A56A9D" w:rsidRDefault="002D71AE" w:rsidP="002D71AE">
                        <w:pPr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</w:pPr>
                        <w:r w:rsidRPr="00A56A9D"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  <w:t>45º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71721" w:rsidRPr="008834CC">
        <w:rPr>
          <w:position w:val="-8"/>
        </w:rPr>
        <w:object w:dxaOrig="1700" w:dyaOrig="260" w14:anchorId="3C3E384B">
          <v:shape id="_x0000_i1039" type="#_x0000_t75" style="width:84.55pt;height:12.6pt" o:ole="">
            <v:imagedata r:id="rId14" o:title=""/>
          </v:shape>
          <o:OLEObject Type="Embed" ProgID="Equation.DSMT4" ShapeID="_x0000_i1039" DrawAspect="Content" ObjectID="_1598785710" r:id="rId27"/>
        </w:object>
      </w:r>
    </w:p>
    <w:p w14:paraId="4E442253" w14:textId="77777777" w:rsidR="00E60176" w:rsidRPr="009D6BE7" w:rsidRDefault="009A0B73" w:rsidP="00E60176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pict w14:anchorId="3A027A1A">
          <v:rect id="_x0000_i1040" style="width:499.5pt;height:3pt" o:hralign="center" o:hrstd="t" o:hrnoshade="t" o:hr="t" fillcolor="black" stroked="f"/>
        </w:pict>
      </w:r>
    </w:p>
    <w:p w14:paraId="26E5B54D" w14:textId="77777777" w:rsidR="00B92648" w:rsidRDefault="00B92648" w:rsidP="00E60176">
      <w:pPr>
        <w:rPr>
          <w:rFonts w:ascii="Century Gothic" w:hAnsi="Century Gothic"/>
          <w:sz w:val="24"/>
          <w:szCs w:val="24"/>
        </w:rPr>
      </w:pPr>
    </w:p>
    <w:p w14:paraId="55691B12" w14:textId="77777777" w:rsidR="00E60176" w:rsidRPr="00F87D6F" w:rsidRDefault="00F87D6F" w:rsidP="00E60176">
      <w:pPr>
        <w:rPr>
          <w:rFonts w:ascii="Century Gothic" w:hAnsi="Century Gothic"/>
          <w:b/>
          <w:sz w:val="24"/>
          <w:szCs w:val="24"/>
        </w:rPr>
      </w:pPr>
      <w:r w:rsidRPr="009D6BE7">
        <w:rPr>
          <w:rFonts w:ascii="Century Gothic" w:hAnsi="Century Gothic"/>
          <w:noProof/>
          <w:sz w:val="24"/>
          <w:szCs w:val="24"/>
        </w:rPr>
        <w:lastRenderedPageBreak/>
        <w:drawing>
          <wp:anchor distT="0" distB="0" distL="114300" distR="114300" simplePos="0" relativeHeight="251650048" behindDoc="0" locked="0" layoutInCell="1" allowOverlap="1" wp14:anchorId="0C12FDA8" wp14:editId="4F99D113">
            <wp:simplePos x="0" y="0"/>
            <wp:positionH relativeFrom="column">
              <wp:posOffset>287655</wp:posOffset>
            </wp:positionH>
            <wp:positionV relativeFrom="paragraph">
              <wp:posOffset>-97155</wp:posOffset>
            </wp:positionV>
            <wp:extent cx="1577340" cy="1476375"/>
            <wp:effectExtent l="0" t="0" r="0" b="0"/>
            <wp:wrapNone/>
            <wp:docPr id="1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7340" cy="147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entury Gothic" w:hAnsi="Century Gothic"/>
          <w:noProof/>
          <w:sz w:val="24"/>
          <w:szCs w:val="24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 wp14:anchorId="5AF6A4D6" wp14:editId="431E84E7">
                <wp:simplePos x="0" y="0"/>
                <wp:positionH relativeFrom="column">
                  <wp:posOffset>4981575</wp:posOffset>
                </wp:positionH>
                <wp:positionV relativeFrom="paragraph">
                  <wp:posOffset>-203835</wp:posOffset>
                </wp:positionV>
                <wp:extent cx="1316990" cy="1364615"/>
                <wp:effectExtent l="0" t="0" r="0" b="6985"/>
                <wp:wrapNone/>
                <wp:docPr id="267" name="Canvas 2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59" name="Rectangle 229"/>
                        <wps:cNvSpPr>
                          <a:spLocks noChangeArrowheads="1"/>
                        </wps:cNvSpPr>
                        <wps:spPr bwMode="auto">
                          <a:xfrm>
                            <a:off x="897890" y="398145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3DEFE3" w14:textId="77777777" w:rsidR="00E60176" w:rsidRDefault="00E60176" w:rsidP="00E60176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45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60" name="Rectangle 230"/>
                        <wps:cNvSpPr>
                          <a:spLocks noChangeArrowheads="1"/>
                        </wps:cNvSpPr>
                        <wps:spPr bwMode="auto">
                          <a:xfrm>
                            <a:off x="319405" y="975360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F2634B" w14:textId="77777777" w:rsidR="00E60176" w:rsidRDefault="00E60176" w:rsidP="00E60176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45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62" name="Freeform 231"/>
                        <wps:cNvSpPr>
                          <a:spLocks/>
                        </wps:cNvSpPr>
                        <wps:spPr bwMode="auto">
                          <a:xfrm>
                            <a:off x="163195" y="183515"/>
                            <a:ext cx="978535" cy="996315"/>
                          </a:xfrm>
                          <a:custGeom>
                            <a:avLst/>
                            <a:gdLst>
                              <a:gd name="T0" fmla="*/ 0 w 1541"/>
                              <a:gd name="T1" fmla="*/ 1569 h 1569"/>
                              <a:gd name="T2" fmla="*/ 1541 w 1541"/>
                              <a:gd name="T3" fmla="*/ 0 h 1569"/>
                              <a:gd name="T4" fmla="*/ 1541 w 1541"/>
                              <a:gd name="T5" fmla="*/ 1569 h 1569"/>
                              <a:gd name="T6" fmla="*/ 0 w 1541"/>
                              <a:gd name="T7" fmla="*/ 1569 h 15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541" h="1569">
                                <a:moveTo>
                                  <a:pt x="0" y="1569"/>
                                </a:moveTo>
                                <a:lnTo>
                                  <a:pt x="1541" y="0"/>
                                </a:lnTo>
                                <a:lnTo>
                                  <a:pt x="1541" y="1569"/>
                                </a:lnTo>
                                <a:lnTo>
                                  <a:pt x="0" y="156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032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3" name="Rectangle 232"/>
                        <wps:cNvSpPr>
                          <a:spLocks noChangeArrowheads="1"/>
                        </wps:cNvSpPr>
                        <wps:spPr bwMode="auto">
                          <a:xfrm>
                            <a:off x="1000760" y="1015365"/>
                            <a:ext cx="143510" cy="144145"/>
                          </a:xfrm>
                          <a:prstGeom prst="rect">
                            <a:avLst/>
                          </a:prstGeom>
                          <a:noFill/>
                          <a:ln w="6985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4" name="Rectangle 233"/>
                        <wps:cNvSpPr>
                          <a:spLocks noChangeArrowheads="1"/>
                        </wps:cNvSpPr>
                        <wps:spPr bwMode="auto">
                          <a:xfrm>
                            <a:off x="292100" y="476250"/>
                            <a:ext cx="38608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8986BC" w14:textId="77777777" w:rsidR="00E60176" w:rsidRDefault="00E60176" w:rsidP="00E60176">
                              <w:r w:rsidRPr="00814955">
                                <w:rPr>
                                  <w:rFonts w:ascii="Comic Sans MS" w:hAnsi="Comic Sans MS" w:cs="Comic Sans MS"/>
                                  <w:color w:val="000000"/>
                                  <w:position w:val="-6"/>
                                  <w:sz w:val="22"/>
                                  <w:szCs w:val="22"/>
                                </w:rPr>
                                <w:object w:dxaOrig="600" w:dyaOrig="340" w14:anchorId="13670181">
                                  <v:shape id="_x0000_i1042" type="#_x0000_t75" style="width:30pt;height:16.2pt" o:ole="">
                                    <v:imagedata r:id="rId29" o:title=""/>
                                  </v:shape>
                                  <o:OLEObject Type="Embed" ProgID="Equation.DSMT4" ShapeID="_x0000_i1042" DrawAspect="Content" ObjectID="_1598785723" r:id="rId30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65" name="Rectangle 234"/>
                        <wps:cNvSpPr>
                          <a:spLocks noChangeArrowheads="1"/>
                        </wps:cNvSpPr>
                        <wps:spPr bwMode="auto">
                          <a:xfrm>
                            <a:off x="625475" y="1127760"/>
                            <a:ext cx="7175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8C227C" w14:textId="77777777" w:rsidR="00E60176" w:rsidRDefault="00171721" w:rsidP="00E60176">
                              <w:proofErr w:type="gramStart"/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66" name="Rectangle 235"/>
                        <wps:cNvSpPr>
                          <a:spLocks noChangeArrowheads="1"/>
                        </wps:cNvSpPr>
                        <wps:spPr bwMode="auto">
                          <a:xfrm>
                            <a:off x="1190625" y="596900"/>
                            <a:ext cx="8318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50F22F" w14:textId="77777777" w:rsidR="00E60176" w:rsidRDefault="00171721" w:rsidP="00E60176">
                              <w:proofErr w:type="gramStart"/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AF6A4D6" id="Canvas 227" o:spid="_x0000_s1059" editas="canvas" style="position:absolute;margin-left:392.25pt;margin-top:-16.05pt;width:103.7pt;height:107.45pt;z-index:251660288" coordsize="13169,136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">
                <v:shape id="_x0000_s1060" type="#_x0000_t75" style="position:absolute;width:13169;height:13646;visibility:visible;mso-wrap-style:square">
                  <v:fill o:detectmouseclick="t"/>
                  <v:path o:connecttype="none"/>
                </v:shape>
                <v:rect id="Rectangle 229" o:spid="_x0000_s1061" style="position:absolute;left:8978;top:3981;width:2280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" filled="f" stroked="f">
                  <v:textbox style="mso-fit-shape-to-text:t" inset="0,0,0,0">
                    <w:txbxContent>
                      <w:p w14:paraId="553DEFE3" w14:textId="77777777" w:rsidR="00E60176" w:rsidRDefault="00E60176" w:rsidP="00E60176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45°</w:t>
                        </w:r>
                      </w:p>
                    </w:txbxContent>
                  </v:textbox>
                </v:rect>
                <v:rect id="Rectangle 230" o:spid="_x0000_s1062" style="position:absolute;left:3194;top:9753;width:2279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" filled="f" stroked="f">
                  <v:textbox style="mso-fit-shape-to-text:t" inset="0,0,0,0">
                    <w:txbxContent>
                      <w:p w14:paraId="6BF2634B" w14:textId="77777777" w:rsidR="00E60176" w:rsidRDefault="00E60176" w:rsidP="00E60176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45°</w:t>
                        </w:r>
                      </w:p>
                    </w:txbxContent>
                  </v:textbox>
                </v:rect>
                <v:shape id="Freeform 231" o:spid="_x0000_s1063" style="position:absolute;left:1631;top:1835;width:9786;height:9963;visibility:visible;mso-wrap-style:square;v-text-anchor:top" coordsize="1541,15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" path="m,1569l1541,r,1569l,1569xe" filled="f" strokeweight="1.6pt">
                  <v:stroke joinstyle="miter" endcap="round"/>
                  <v:path arrowok="t" o:connecttype="custom" o:connectlocs="0,996315;978535,0;978535,996315;0,996315" o:connectangles="0,0,0,0"/>
                </v:shape>
                <v:rect id="Rectangle 232" o:spid="_x0000_s1064" style="position:absolute;left:10007;top:10153;width:1435;height:14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" filled="f" strokeweight=".55pt">
                  <v:stroke endcap="round"/>
                </v:rect>
                <v:rect id="Rectangle 233" o:spid="_x0000_s1065" style="position:absolute;left:2921;top:4762;width:3860;height:20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" filled="f" stroked="f">
                  <v:textbox style="mso-fit-shape-to-text:t" inset="0,0,0,0">
                    <w:txbxContent>
                      <w:p w14:paraId="1B8986BC" w14:textId="77777777" w:rsidR="00E60176" w:rsidRDefault="00E60176" w:rsidP="00E60176">
                        <w:r w:rsidRPr="00814955">
                          <w:rPr>
                            <w:rFonts w:ascii="Comic Sans MS" w:hAnsi="Comic Sans MS" w:cs="Comic Sans MS"/>
                            <w:color w:val="000000"/>
                            <w:position w:val="-6"/>
                            <w:sz w:val="22"/>
                            <w:szCs w:val="22"/>
                          </w:rPr>
                          <w:object w:dxaOrig="600" w:dyaOrig="340" w14:anchorId="13670181">
                            <v:shape id="_x0000_i1042" type="#_x0000_t75" style="width:30pt;height:16.2pt" o:ole="">
                              <v:imagedata r:id="rId29" o:title=""/>
                            </v:shape>
                            <o:OLEObject Type="Embed" ProgID="Equation.DSMT4" ShapeID="_x0000_i1042" DrawAspect="Content" ObjectID="_1598785723" r:id="rId31"/>
                          </w:object>
                        </w:r>
                      </w:p>
                    </w:txbxContent>
                  </v:textbox>
                </v:rect>
                <v:rect id="Rectangle 234" o:spid="_x0000_s1066" style="position:absolute;left:6254;top:11277;width:718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" filled="f" stroked="f">
                  <v:textbox style="mso-fit-shape-to-text:t" inset="0,0,0,0">
                    <w:txbxContent>
                      <w:p w14:paraId="2F8C227C" w14:textId="77777777" w:rsidR="00E60176" w:rsidRDefault="00171721" w:rsidP="00E60176">
                        <w:proofErr w:type="gramStart"/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rect>
                <v:rect id="Rectangle 235" o:spid="_x0000_s1067" style="position:absolute;left:11906;top:5969;width:832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" filled="f" stroked="f">
                  <v:textbox style="mso-fit-shape-to-text:t" inset="0,0,0,0">
                    <w:txbxContent>
                      <w:p w14:paraId="4650F22F" w14:textId="77777777" w:rsidR="00E60176" w:rsidRDefault="00171721" w:rsidP="00E60176">
                        <w:proofErr w:type="gramStart"/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rect>
              </v:group>
            </w:pict>
          </mc:Fallback>
        </mc:AlternateContent>
      </w:r>
      <w:r w:rsidRPr="009D6BE7">
        <w:rPr>
          <w:rFonts w:ascii="Century Gothic" w:hAnsi="Century Gothic"/>
          <w:noProof/>
          <w:sz w:val="24"/>
          <w:szCs w:val="24"/>
        </w:rPr>
        <w:drawing>
          <wp:anchor distT="0" distB="0" distL="114300" distR="114300" simplePos="0" relativeHeight="251654144" behindDoc="0" locked="0" layoutInCell="1" allowOverlap="1" wp14:anchorId="04DD5F9F" wp14:editId="3BAA181A">
            <wp:simplePos x="0" y="0"/>
            <wp:positionH relativeFrom="column">
              <wp:posOffset>2497455</wp:posOffset>
            </wp:positionH>
            <wp:positionV relativeFrom="paragraph">
              <wp:posOffset>139065</wp:posOffset>
            </wp:positionV>
            <wp:extent cx="1736725" cy="1669415"/>
            <wp:effectExtent l="0" t="0" r="0" b="0"/>
            <wp:wrapNone/>
            <wp:docPr id="2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6725" cy="1669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60176" w:rsidRPr="009D6BE7">
        <w:rPr>
          <w:rFonts w:ascii="Century Gothic" w:hAnsi="Century Gothic"/>
          <w:sz w:val="24"/>
          <w:szCs w:val="24"/>
        </w:rPr>
        <w:t xml:space="preserve">Find </w:t>
      </w:r>
      <w:proofErr w:type="gramStart"/>
      <w:r>
        <w:rPr>
          <w:rFonts w:ascii="Century Gothic" w:hAnsi="Century Gothic"/>
          <w:b/>
          <w:sz w:val="24"/>
          <w:szCs w:val="24"/>
        </w:rPr>
        <w:t xml:space="preserve">a </w:t>
      </w:r>
      <w:r>
        <w:rPr>
          <w:rFonts w:ascii="Century Gothic" w:hAnsi="Century Gothic"/>
          <w:sz w:val="24"/>
          <w:szCs w:val="24"/>
        </w:rPr>
        <w:t>and</w:t>
      </w:r>
      <w:proofErr w:type="gramEnd"/>
      <w:r>
        <w:rPr>
          <w:rFonts w:ascii="Century Gothic" w:hAnsi="Century Gothic"/>
          <w:sz w:val="24"/>
          <w:szCs w:val="24"/>
        </w:rPr>
        <w:t xml:space="preserve"> </w:t>
      </w:r>
      <w:r>
        <w:rPr>
          <w:rFonts w:ascii="Century Gothic" w:hAnsi="Century Gothic"/>
          <w:b/>
          <w:sz w:val="24"/>
          <w:szCs w:val="24"/>
        </w:rPr>
        <w:t>b.</w:t>
      </w:r>
    </w:p>
    <w:p w14:paraId="3C40620C" w14:textId="77777777" w:rsidR="00E60176" w:rsidRPr="009D6BE7" w:rsidRDefault="004D517E" w:rsidP="00E60176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76B5FE9" wp14:editId="3D4B258B">
                <wp:simplePos x="0" y="0"/>
                <wp:positionH relativeFrom="column">
                  <wp:posOffset>977900</wp:posOffset>
                </wp:positionH>
                <wp:positionV relativeFrom="paragraph">
                  <wp:posOffset>100330</wp:posOffset>
                </wp:positionV>
                <wp:extent cx="220345" cy="279400"/>
                <wp:effectExtent l="6350" t="5080" r="11430" b="10795"/>
                <wp:wrapNone/>
                <wp:docPr id="258" name="Text Box 3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345" cy="279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965F09A" w14:textId="77777777" w:rsidR="00171721" w:rsidRPr="00171721" w:rsidRDefault="00171721" w:rsidP="00171721">
                            <w:pPr>
                              <w:rPr>
                                <w:rFonts w:ascii="Comic Sans MS" w:hAnsi="Comic Sans MS"/>
                              </w:rPr>
                            </w:pPr>
                            <w:proofErr w:type="gramStart"/>
                            <w:r>
                              <w:rPr>
                                <w:rFonts w:ascii="Comic Sans MS" w:hAnsi="Comic Sans MS"/>
                              </w:rPr>
                              <w:t>b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6B5FE9" id="Text Box 346" o:spid="_x0000_s1068" type="#_x0000_t202" style="position:absolute;margin-left:77pt;margin-top:7.9pt;width:17.35pt;height:22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" strokecolor="white [3212]">
                <v:textbox>
                  <w:txbxContent>
                    <w:p w14:paraId="6965F09A" w14:textId="77777777" w:rsidR="00171721" w:rsidRPr="00171721" w:rsidRDefault="00171721" w:rsidP="00171721">
                      <w:pPr>
                        <w:rPr>
                          <w:rFonts w:ascii="Comic Sans MS" w:hAnsi="Comic Sans MS"/>
                        </w:rPr>
                      </w:pPr>
                      <w:proofErr w:type="gramStart"/>
                      <w:r>
                        <w:rPr>
                          <w:rFonts w:ascii="Comic Sans MS" w:hAnsi="Comic Sans MS"/>
                        </w:rPr>
                        <w:t>b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E60176" w:rsidRPr="009D6BE7">
        <w:rPr>
          <w:rFonts w:ascii="Century Gothic" w:hAnsi="Century Gothic"/>
          <w:sz w:val="24"/>
          <w:szCs w:val="24"/>
        </w:rPr>
        <w:t>1.</w:t>
      </w:r>
      <w:r w:rsidR="00E60176" w:rsidRPr="009D6BE7">
        <w:rPr>
          <w:rFonts w:ascii="Century Gothic" w:hAnsi="Century Gothic"/>
          <w:sz w:val="24"/>
          <w:szCs w:val="24"/>
        </w:rPr>
        <w:tab/>
      </w:r>
      <w:r w:rsidR="00E60176" w:rsidRPr="009D6BE7">
        <w:rPr>
          <w:rFonts w:ascii="Century Gothic" w:hAnsi="Century Gothic"/>
          <w:sz w:val="24"/>
          <w:szCs w:val="24"/>
        </w:rPr>
        <w:tab/>
      </w:r>
      <w:r w:rsidR="00E60176" w:rsidRPr="009D6BE7">
        <w:rPr>
          <w:rFonts w:ascii="Century Gothic" w:hAnsi="Century Gothic"/>
          <w:sz w:val="24"/>
          <w:szCs w:val="24"/>
        </w:rPr>
        <w:tab/>
      </w:r>
      <w:r w:rsidR="00E60176" w:rsidRPr="009D6BE7">
        <w:rPr>
          <w:rFonts w:ascii="Century Gothic" w:hAnsi="Century Gothic"/>
          <w:sz w:val="24"/>
          <w:szCs w:val="24"/>
        </w:rPr>
        <w:tab/>
      </w:r>
      <w:r w:rsidR="00E60176" w:rsidRPr="009D6BE7">
        <w:rPr>
          <w:rFonts w:ascii="Century Gothic" w:hAnsi="Century Gothic"/>
          <w:sz w:val="24"/>
          <w:szCs w:val="24"/>
        </w:rPr>
        <w:tab/>
        <w:t xml:space="preserve">2. </w:t>
      </w:r>
      <w:r w:rsidR="00E60176" w:rsidRPr="009D6BE7">
        <w:rPr>
          <w:rFonts w:ascii="Century Gothic" w:hAnsi="Century Gothic"/>
          <w:sz w:val="24"/>
          <w:szCs w:val="24"/>
        </w:rPr>
        <w:tab/>
      </w:r>
      <w:r w:rsidR="00E60176" w:rsidRPr="009D6BE7">
        <w:rPr>
          <w:rFonts w:ascii="Century Gothic" w:hAnsi="Century Gothic"/>
          <w:sz w:val="24"/>
          <w:szCs w:val="24"/>
        </w:rPr>
        <w:tab/>
      </w:r>
      <w:r w:rsidR="00E60176" w:rsidRPr="009D6BE7">
        <w:rPr>
          <w:rFonts w:ascii="Century Gothic" w:hAnsi="Century Gothic"/>
          <w:sz w:val="24"/>
          <w:szCs w:val="24"/>
        </w:rPr>
        <w:tab/>
      </w:r>
      <w:r w:rsidR="00E60176" w:rsidRPr="009D6BE7">
        <w:rPr>
          <w:rFonts w:ascii="Century Gothic" w:hAnsi="Century Gothic"/>
          <w:sz w:val="24"/>
          <w:szCs w:val="24"/>
        </w:rPr>
        <w:tab/>
      </w:r>
      <w:r w:rsidR="00E60176" w:rsidRPr="009D6BE7">
        <w:rPr>
          <w:rFonts w:ascii="Century Gothic" w:hAnsi="Century Gothic"/>
          <w:sz w:val="24"/>
          <w:szCs w:val="24"/>
        </w:rPr>
        <w:tab/>
        <w:t xml:space="preserve">3.   </w:t>
      </w:r>
    </w:p>
    <w:p w14:paraId="0CFE3E67" w14:textId="77777777" w:rsidR="00E60176" w:rsidRPr="009D6BE7" w:rsidRDefault="00E60176" w:rsidP="00E60176">
      <w:pPr>
        <w:rPr>
          <w:rFonts w:ascii="Century Gothic" w:hAnsi="Century Gothic"/>
          <w:sz w:val="24"/>
          <w:szCs w:val="24"/>
        </w:rPr>
      </w:pPr>
    </w:p>
    <w:p w14:paraId="10ACB94E" w14:textId="77777777" w:rsidR="00E60176" w:rsidRPr="009D6BE7" w:rsidRDefault="00E60176" w:rsidP="00E60176">
      <w:pPr>
        <w:rPr>
          <w:rFonts w:ascii="Century Gothic" w:hAnsi="Century Gothic"/>
          <w:sz w:val="24"/>
          <w:szCs w:val="24"/>
        </w:rPr>
      </w:pPr>
    </w:p>
    <w:p w14:paraId="4D4DAE8A" w14:textId="77777777" w:rsidR="00E60176" w:rsidRPr="009D6BE7" w:rsidRDefault="00E60176" w:rsidP="00E60176">
      <w:pPr>
        <w:rPr>
          <w:rFonts w:ascii="Century Gothic" w:hAnsi="Century Gothic"/>
          <w:sz w:val="24"/>
          <w:szCs w:val="24"/>
        </w:rPr>
      </w:pPr>
    </w:p>
    <w:p w14:paraId="382DCFBB" w14:textId="77777777" w:rsidR="00E60176" w:rsidRPr="009D6BE7" w:rsidRDefault="004D517E" w:rsidP="00E60176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06EC0C4F" wp14:editId="28A0D8C4">
                <wp:simplePos x="0" y="0"/>
                <wp:positionH relativeFrom="column">
                  <wp:posOffset>3274060</wp:posOffset>
                </wp:positionH>
                <wp:positionV relativeFrom="paragraph">
                  <wp:posOffset>92710</wp:posOffset>
                </wp:positionV>
                <wp:extent cx="220345" cy="279400"/>
                <wp:effectExtent l="6985" t="6985" r="10795" b="8890"/>
                <wp:wrapNone/>
                <wp:docPr id="257" name="Text Box 3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345" cy="279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49320A8" w14:textId="77777777" w:rsidR="00171721" w:rsidRPr="00171721" w:rsidRDefault="00171721" w:rsidP="00171721">
                            <w:pPr>
                              <w:rPr>
                                <w:rFonts w:ascii="Comic Sans MS" w:hAnsi="Comic Sans MS"/>
                              </w:rPr>
                            </w:pPr>
                            <w:proofErr w:type="gramStart"/>
                            <w:r>
                              <w:rPr>
                                <w:rFonts w:ascii="Comic Sans MS" w:hAnsi="Comic Sans MS"/>
                              </w:rP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EC0C4F" id="Text Box 348" o:spid="_x0000_s1069" type="#_x0000_t202" style="position:absolute;margin-left:257.8pt;margin-top:7.3pt;width:17.35pt;height:22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" strokecolor="white [3212]">
                <v:textbox>
                  <w:txbxContent>
                    <w:p w14:paraId="649320A8" w14:textId="77777777" w:rsidR="00171721" w:rsidRPr="00171721" w:rsidRDefault="00171721" w:rsidP="00171721">
                      <w:pPr>
                        <w:rPr>
                          <w:rFonts w:ascii="Comic Sans MS" w:hAnsi="Comic Sans MS"/>
                        </w:rPr>
                      </w:pPr>
                      <w:proofErr w:type="gramStart"/>
                      <w:r>
                        <w:rPr>
                          <w:rFonts w:ascii="Comic Sans MS" w:hAnsi="Comic Sans MS"/>
                        </w:rP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ascii="Century Gothic" w:hAnsi="Century Gothic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3DA8952B" wp14:editId="076F74C8">
                <wp:simplePos x="0" y="0"/>
                <wp:positionH relativeFrom="column">
                  <wp:posOffset>1059180</wp:posOffset>
                </wp:positionH>
                <wp:positionV relativeFrom="paragraph">
                  <wp:posOffset>160655</wp:posOffset>
                </wp:positionV>
                <wp:extent cx="220345" cy="279400"/>
                <wp:effectExtent l="11430" t="8255" r="6350" b="7620"/>
                <wp:wrapNone/>
                <wp:docPr id="256" name="Text Box 3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345" cy="279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69001F3" w14:textId="77777777" w:rsidR="00171721" w:rsidRPr="00171721" w:rsidRDefault="00171721">
                            <w:pPr>
                              <w:rPr>
                                <w:rFonts w:ascii="Comic Sans MS" w:hAnsi="Comic Sans MS"/>
                              </w:rPr>
                            </w:pPr>
                            <w:proofErr w:type="gramStart"/>
                            <w:r>
                              <w:rPr>
                                <w:rFonts w:ascii="Comic Sans MS" w:hAnsi="Comic Sans MS"/>
                              </w:rP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A8952B" id="Text Box 345" o:spid="_x0000_s1070" type="#_x0000_t202" style="position:absolute;margin-left:83.4pt;margin-top:12.65pt;width:17.35pt;height:22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" strokecolor="white [3212]">
                <v:textbox>
                  <w:txbxContent>
                    <w:p w14:paraId="169001F3" w14:textId="77777777" w:rsidR="00171721" w:rsidRPr="00171721" w:rsidRDefault="00171721">
                      <w:pPr>
                        <w:rPr>
                          <w:rFonts w:ascii="Comic Sans MS" w:hAnsi="Comic Sans MS"/>
                        </w:rPr>
                      </w:pPr>
                      <w:proofErr w:type="gramStart"/>
                      <w:r>
                        <w:rPr>
                          <w:rFonts w:ascii="Comic Sans MS" w:hAnsi="Comic Sans MS"/>
                        </w:rP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ascii="Century Gothic" w:hAnsi="Century Gothic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59DFCE2F" wp14:editId="79F5BD62">
                <wp:simplePos x="0" y="0"/>
                <wp:positionH relativeFrom="column">
                  <wp:posOffset>5637530</wp:posOffset>
                </wp:positionH>
                <wp:positionV relativeFrom="paragraph">
                  <wp:posOffset>92075</wp:posOffset>
                </wp:positionV>
                <wp:extent cx="97790" cy="194945"/>
                <wp:effectExtent l="0" t="0" r="0" b="0"/>
                <wp:wrapNone/>
                <wp:docPr id="255" name="Rectangle 3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7790" cy="1949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DFD45B3" w14:textId="77777777" w:rsidR="00171721" w:rsidRDefault="00171721" w:rsidP="00171721"/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9DFCE2F" id="Rectangle 344" o:spid="_x0000_s1071" style="position:absolute;margin-left:443.9pt;margin-top:7.25pt;width:7.7pt;height:15.3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" filled="f" stroked="f">
                <v:textbox style="mso-fit-shape-to-text:t" inset="0,0,0,0">
                  <w:txbxContent>
                    <w:p w14:paraId="0DFD45B3" w14:textId="77777777" w:rsidR="00171721" w:rsidRDefault="00171721" w:rsidP="00171721"/>
                  </w:txbxContent>
                </v:textbox>
              </v:rect>
            </w:pict>
          </mc:Fallback>
        </mc:AlternateContent>
      </w:r>
    </w:p>
    <w:p w14:paraId="50870C7A" w14:textId="77777777" w:rsidR="00E60176" w:rsidRPr="009D6BE7" w:rsidRDefault="00E60176" w:rsidP="00E60176">
      <w:pPr>
        <w:rPr>
          <w:rFonts w:ascii="Century Gothic" w:hAnsi="Century Gothic"/>
          <w:sz w:val="24"/>
          <w:szCs w:val="24"/>
        </w:rPr>
      </w:pPr>
    </w:p>
    <w:p w14:paraId="67F69276" w14:textId="77777777" w:rsidR="00E60176" w:rsidRPr="009D6BE7" w:rsidRDefault="00E60176" w:rsidP="00E60176">
      <w:pPr>
        <w:rPr>
          <w:rFonts w:ascii="Century Gothic" w:hAnsi="Century Gothic"/>
          <w:sz w:val="24"/>
          <w:szCs w:val="24"/>
        </w:rPr>
      </w:pPr>
    </w:p>
    <w:p w14:paraId="795DB984" w14:textId="77777777" w:rsidR="00E60176" w:rsidRPr="009D6BE7" w:rsidRDefault="00171721" w:rsidP="00E60176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a = ______</w:t>
      </w:r>
      <w:proofErr w:type="gramStart"/>
      <w:r>
        <w:rPr>
          <w:rFonts w:ascii="Century Gothic" w:hAnsi="Century Gothic"/>
          <w:sz w:val="24"/>
          <w:szCs w:val="24"/>
        </w:rPr>
        <w:t>_  b</w:t>
      </w:r>
      <w:proofErr w:type="gramEnd"/>
      <w:r>
        <w:rPr>
          <w:rFonts w:ascii="Century Gothic" w:hAnsi="Century Gothic"/>
          <w:sz w:val="24"/>
          <w:szCs w:val="24"/>
        </w:rPr>
        <w:t xml:space="preserve"> = _______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>a</w:t>
      </w:r>
      <w:r w:rsidR="00E60176" w:rsidRPr="009D6BE7">
        <w:rPr>
          <w:rFonts w:ascii="Century Gothic" w:hAnsi="Century Gothic"/>
          <w:sz w:val="24"/>
          <w:szCs w:val="24"/>
        </w:rPr>
        <w:t xml:space="preserve"> = _______  </w:t>
      </w:r>
      <w:r w:rsidR="00E60176" w:rsidRPr="009D6BE7">
        <w:rPr>
          <w:rFonts w:ascii="Century Gothic" w:hAnsi="Century Gothic"/>
          <w:sz w:val="24"/>
          <w:szCs w:val="24"/>
        </w:rPr>
        <w:tab/>
      </w:r>
      <w:r w:rsidR="00E60176" w:rsidRPr="009D6BE7">
        <w:rPr>
          <w:rFonts w:ascii="Century Gothic" w:hAnsi="Century Gothic"/>
          <w:sz w:val="24"/>
          <w:szCs w:val="24"/>
        </w:rPr>
        <w:tab/>
      </w:r>
      <w:r w:rsidR="00E60176"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>a = _______  b</w:t>
      </w:r>
      <w:r w:rsidR="00E60176" w:rsidRPr="009D6BE7">
        <w:rPr>
          <w:rFonts w:ascii="Century Gothic" w:hAnsi="Century Gothic"/>
          <w:sz w:val="24"/>
          <w:szCs w:val="24"/>
        </w:rPr>
        <w:t xml:space="preserve"> = _______</w:t>
      </w:r>
    </w:p>
    <w:p w14:paraId="1BA2F870" w14:textId="77777777" w:rsidR="00E60176" w:rsidRPr="009D6BE7" w:rsidRDefault="00F87D6F" w:rsidP="00E60176">
      <w:pPr>
        <w:rPr>
          <w:rFonts w:ascii="Century Gothic" w:hAnsi="Century Gothic"/>
          <w:sz w:val="24"/>
          <w:szCs w:val="24"/>
        </w:rPr>
      </w:pPr>
      <w:r w:rsidRPr="009D6BE7">
        <w:rPr>
          <w:rFonts w:ascii="Century Gothic" w:hAnsi="Century Gothic"/>
          <w:noProof/>
          <w:sz w:val="24"/>
          <w:szCs w:val="24"/>
        </w:rPr>
        <w:drawing>
          <wp:anchor distT="0" distB="0" distL="114300" distR="114300" simplePos="0" relativeHeight="251656192" behindDoc="0" locked="0" layoutInCell="1" allowOverlap="1" wp14:anchorId="636F5069" wp14:editId="406CB711">
            <wp:simplePos x="0" y="0"/>
            <wp:positionH relativeFrom="column">
              <wp:posOffset>5111115</wp:posOffset>
            </wp:positionH>
            <wp:positionV relativeFrom="paragraph">
              <wp:posOffset>66675</wp:posOffset>
            </wp:positionV>
            <wp:extent cx="1577340" cy="1484630"/>
            <wp:effectExtent l="0" t="0" r="0" b="0"/>
            <wp:wrapNone/>
            <wp:docPr id="3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7340" cy="1484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5621A159" w14:textId="77777777" w:rsidR="00E60176" w:rsidRPr="009D6BE7" w:rsidRDefault="004D517E" w:rsidP="00E60176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noProof/>
          <w:sz w:val="24"/>
          <w:szCs w:val="24"/>
        </w:rPr>
        <mc:AlternateContent>
          <mc:Choice Requires="wpc">
            <w:drawing>
              <wp:anchor distT="0" distB="0" distL="114300" distR="114300" simplePos="0" relativeHeight="251654656" behindDoc="0" locked="0" layoutInCell="1" allowOverlap="1" wp14:anchorId="25B7E8BC" wp14:editId="1B683ACF">
                <wp:simplePos x="0" y="0"/>
                <wp:positionH relativeFrom="column">
                  <wp:posOffset>440055</wp:posOffset>
                </wp:positionH>
                <wp:positionV relativeFrom="paragraph">
                  <wp:posOffset>97790</wp:posOffset>
                </wp:positionV>
                <wp:extent cx="1334135" cy="1367155"/>
                <wp:effectExtent l="1905" t="2540" r="0" b="1905"/>
                <wp:wrapNone/>
                <wp:docPr id="253" name="Canvas 2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46" name="Rectangle 247"/>
                        <wps:cNvSpPr>
                          <a:spLocks noChangeArrowheads="1"/>
                        </wps:cNvSpPr>
                        <wps:spPr bwMode="auto">
                          <a:xfrm>
                            <a:off x="199390" y="391160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ACD92F" w14:textId="77777777" w:rsidR="00E60176" w:rsidRDefault="00E60176" w:rsidP="00E60176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45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7" name="Rectangle 248"/>
                        <wps:cNvSpPr>
                          <a:spLocks noChangeArrowheads="1"/>
                        </wps:cNvSpPr>
                        <wps:spPr bwMode="auto">
                          <a:xfrm>
                            <a:off x="769620" y="962025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E4B863" w14:textId="77777777" w:rsidR="00E60176" w:rsidRDefault="00E60176" w:rsidP="00E60176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45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8" name="Freeform 249"/>
                        <wps:cNvSpPr>
                          <a:spLocks/>
                        </wps:cNvSpPr>
                        <wps:spPr bwMode="auto">
                          <a:xfrm>
                            <a:off x="169545" y="169545"/>
                            <a:ext cx="996315" cy="976630"/>
                          </a:xfrm>
                          <a:custGeom>
                            <a:avLst/>
                            <a:gdLst>
                              <a:gd name="T0" fmla="*/ 0 w 1569"/>
                              <a:gd name="T1" fmla="*/ 0 h 1538"/>
                              <a:gd name="T2" fmla="*/ 1569 w 1569"/>
                              <a:gd name="T3" fmla="*/ 1538 h 1538"/>
                              <a:gd name="T4" fmla="*/ 0 w 1569"/>
                              <a:gd name="T5" fmla="*/ 1538 h 1538"/>
                              <a:gd name="T6" fmla="*/ 0 w 1569"/>
                              <a:gd name="T7" fmla="*/ 0 h 153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569" h="1538">
                                <a:moveTo>
                                  <a:pt x="0" y="0"/>
                                </a:moveTo>
                                <a:lnTo>
                                  <a:pt x="1569" y="1538"/>
                                </a:lnTo>
                                <a:lnTo>
                                  <a:pt x="0" y="1538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685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9" name="Rectangle 250"/>
                        <wps:cNvSpPr>
                          <a:spLocks noChangeArrowheads="1"/>
                        </wps:cNvSpPr>
                        <wps:spPr bwMode="auto">
                          <a:xfrm>
                            <a:off x="175895" y="998855"/>
                            <a:ext cx="144145" cy="142875"/>
                          </a:xfrm>
                          <a:prstGeom prst="rect">
                            <a:avLst/>
                          </a:prstGeom>
                          <a:noFill/>
                          <a:ln w="635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0" name="Rectangle 251"/>
                        <wps:cNvSpPr>
                          <a:spLocks noChangeArrowheads="1"/>
                        </wps:cNvSpPr>
                        <wps:spPr bwMode="auto">
                          <a:xfrm>
                            <a:off x="484505" y="1160780"/>
                            <a:ext cx="8318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D57E3D" w14:textId="77777777" w:rsidR="00E60176" w:rsidRDefault="00171721" w:rsidP="00E60176">
                              <w:proofErr w:type="gramStart"/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51" name="Rectangle 252"/>
                        <wps:cNvSpPr>
                          <a:spLocks noChangeArrowheads="1"/>
                        </wps:cNvSpPr>
                        <wps:spPr bwMode="auto">
                          <a:xfrm>
                            <a:off x="59690" y="643255"/>
                            <a:ext cx="7175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CB2A13" w14:textId="77777777" w:rsidR="00E60176" w:rsidRDefault="00171721" w:rsidP="00E60176">
                              <w:proofErr w:type="gramStart"/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52" name="Rectangle 253"/>
                        <wps:cNvSpPr>
                          <a:spLocks noChangeArrowheads="1"/>
                        </wps:cNvSpPr>
                        <wps:spPr bwMode="auto">
                          <a:xfrm>
                            <a:off x="676910" y="431165"/>
                            <a:ext cx="30289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1D64C2" w14:textId="77777777" w:rsidR="00E60176" w:rsidRDefault="00E60176" w:rsidP="00E60176">
                              <w:r w:rsidRPr="002D17BB">
                                <w:rPr>
                                  <w:position w:val="-6"/>
                                </w:rPr>
                                <w:object w:dxaOrig="480" w:dyaOrig="340" w14:anchorId="71B15AC5">
                                  <v:shape id="_x0000_i1044" type="#_x0000_t75" style="width:24pt;height:16.2pt" o:ole="">
                                    <v:imagedata r:id="rId34" o:title=""/>
                                  </v:shape>
                                  <o:OLEObject Type="Embed" ProgID="Equation.DSMT4" ShapeID="_x0000_i1044" DrawAspect="Content" ObjectID="_1598785724" r:id="rId35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5B7E8BC" id="Canvas 245" o:spid="_x0000_s1072" editas="canvas" style="position:absolute;margin-left:34.65pt;margin-top:7.7pt;width:105.05pt;height:107.65pt;z-index:251654656" coordsize="13341,136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">
                <v:shape id="_x0000_s1073" type="#_x0000_t75" style="position:absolute;width:13341;height:13671;visibility:visible;mso-wrap-style:square">
                  <v:fill o:detectmouseclick="t"/>
                  <v:path o:connecttype="none"/>
                </v:shape>
                <v:rect id="Rectangle 247" o:spid="_x0000_s1074" style="position:absolute;left:1993;top:3911;width:2280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" filled="f" stroked="f">
                  <v:textbox style="mso-fit-shape-to-text:t" inset="0,0,0,0">
                    <w:txbxContent>
                      <w:p w14:paraId="4CACD92F" w14:textId="77777777" w:rsidR="00E60176" w:rsidRDefault="00E60176" w:rsidP="00E60176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45°</w:t>
                        </w:r>
                      </w:p>
                    </w:txbxContent>
                  </v:textbox>
                </v:rect>
                <v:rect id="Rectangle 248" o:spid="_x0000_s1075" style="position:absolute;left:7696;top:9620;width:2279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" filled="f" stroked="f">
                  <v:textbox style="mso-fit-shape-to-text:t" inset="0,0,0,0">
                    <w:txbxContent>
                      <w:p w14:paraId="1EE4B863" w14:textId="77777777" w:rsidR="00E60176" w:rsidRDefault="00E60176" w:rsidP="00E60176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45°</w:t>
                        </w:r>
                      </w:p>
                    </w:txbxContent>
                  </v:textbox>
                </v:rect>
                <v:shape id="Freeform 249" o:spid="_x0000_s1076" style="position:absolute;left:1695;top:1695;width:9963;height:9766;visibility:visible;mso-wrap-style:square;v-text-anchor:top" coordsize="1569,15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" path="m,l1569,1538,,1538,,xe" filled="f" strokeweight="1.55pt">
                  <v:stroke joinstyle="miter" endcap="round"/>
                  <v:path arrowok="t" o:connecttype="custom" o:connectlocs="0,0;996315,976630;0,976630;0,0" o:connectangles="0,0,0,0"/>
                </v:shape>
                <v:rect id="Rectangle 250" o:spid="_x0000_s1077" style="position:absolute;left:1758;top:9988;width:1442;height:1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" filled="f" strokeweight=".5pt">
                  <v:stroke endcap="round"/>
                </v:rect>
                <v:rect id="Rectangle 251" o:spid="_x0000_s1078" style="position:absolute;left:4845;top:11607;width:831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" filled="f" stroked="f">
                  <v:textbox style="mso-fit-shape-to-text:t" inset="0,0,0,0">
                    <w:txbxContent>
                      <w:p w14:paraId="6FD57E3D" w14:textId="77777777" w:rsidR="00E60176" w:rsidRDefault="00171721" w:rsidP="00E60176">
                        <w:proofErr w:type="gramStart"/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rect>
                <v:rect id="Rectangle 252" o:spid="_x0000_s1079" style="position:absolute;left:596;top:6432;width:718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" filled="f" stroked="f">
                  <v:textbox style="mso-fit-shape-to-text:t" inset="0,0,0,0">
                    <w:txbxContent>
                      <w:p w14:paraId="26CB2A13" w14:textId="77777777" w:rsidR="00E60176" w:rsidRDefault="00171721" w:rsidP="00E60176">
                        <w:proofErr w:type="gramStart"/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rect>
                <v:rect id="Rectangle 253" o:spid="_x0000_s1080" style="position:absolute;left:6769;top:4311;width:3029;height:20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" filled="f" stroked="f">
                  <v:textbox style="mso-fit-shape-to-text:t" inset="0,0,0,0">
                    <w:txbxContent>
                      <w:p w14:paraId="091D64C2" w14:textId="77777777" w:rsidR="00E60176" w:rsidRDefault="00E60176" w:rsidP="00E60176">
                        <w:r w:rsidRPr="002D17BB">
                          <w:rPr>
                            <w:position w:val="-6"/>
                          </w:rPr>
                          <w:object w:dxaOrig="480" w:dyaOrig="340" w14:anchorId="71B15AC5">
                            <v:shape id="_x0000_i1044" type="#_x0000_t75" style="width:24pt;height:16.2pt" o:ole="">
                              <v:imagedata r:id="rId34" o:title=""/>
                            </v:shape>
                            <o:OLEObject Type="Embed" ProgID="Equation.DSMT4" ShapeID="_x0000_i1044" DrawAspect="Content" ObjectID="_1598785724" r:id="rId36"/>
                          </w:objec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ascii="Century Gothic" w:hAnsi="Century Gothic"/>
          <w:noProof/>
          <w:sz w:val="24"/>
          <w:szCs w:val="24"/>
        </w:rPr>
        <mc:AlternateContent>
          <mc:Choice Requires="wpc">
            <w:drawing>
              <wp:anchor distT="0" distB="0" distL="114300" distR="114300" simplePos="0" relativeHeight="251653632" behindDoc="0" locked="0" layoutInCell="1" allowOverlap="1" wp14:anchorId="08A4C7C2" wp14:editId="34900590">
                <wp:simplePos x="0" y="0"/>
                <wp:positionH relativeFrom="column">
                  <wp:posOffset>2497455</wp:posOffset>
                </wp:positionH>
                <wp:positionV relativeFrom="paragraph">
                  <wp:posOffset>25400</wp:posOffset>
                </wp:positionV>
                <wp:extent cx="1736725" cy="1669415"/>
                <wp:effectExtent l="1905" t="0" r="4445" b="635"/>
                <wp:wrapNone/>
                <wp:docPr id="245" name="Canvas 2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38" name="Freeform 238"/>
                        <wps:cNvSpPr>
                          <a:spLocks/>
                        </wps:cNvSpPr>
                        <wps:spPr bwMode="auto">
                          <a:xfrm>
                            <a:off x="169545" y="167005"/>
                            <a:ext cx="1398905" cy="703580"/>
                          </a:xfrm>
                          <a:custGeom>
                            <a:avLst/>
                            <a:gdLst>
                              <a:gd name="T0" fmla="*/ 2203 w 2203"/>
                              <a:gd name="T1" fmla="*/ 1102 h 1108"/>
                              <a:gd name="T2" fmla="*/ 0 w 2203"/>
                              <a:gd name="T3" fmla="*/ 1108 h 1108"/>
                              <a:gd name="T4" fmla="*/ 1121 w 2203"/>
                              <a:gd name="T5" fmla="*/ 0 h 1108"/>
                              <a:gd name="T6" fmla="*/ 2203 w 2203"/>
                              <a:gd name="T7" fmla="*/ 1102 h 11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203" h="1108">
                                <a:moveTo>
                                  <a:pt x="2203" y="1102"/>
                                </a:moveTo>
                                <a:lnTo>
                                  <a:pt x="0" y="1108"/>
                                </a:lnTo>
                                <a:lnTo>
                                  <a:pt x="1121" y="0"/>
                                </a:lnTo>
                                <a:lnTo>
                                  <a:pt x="2203" y="1102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685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9" name="Freeform 239"/>
                        <wps:cNvSpPr>
                          <a:spLocks/>
                        </wps:cNvSpPr>
                        <wps:spPr bwMode="auto">
                          <a:xfrm>
                            <a:off x="782955" y="180975"/>
                            <a:ext cx="203200" cy="204470"/>
                          </a:xfrm>
                          <a:custGeom>
                            <a:avLst/>
                            <a:gdLst>
                              <a:gd name="T0" fmla="*/ 159 w 320"/>
                              <a:gd name="T1" fmla="*/ 322 h 322"/>
                              <a:gd name="T2" fmla="*/ 0 w 320"/>
                              <a:gd name="T3" fmla="*/ 159 h 322"/>
                              <a:gd name="T4" fmla="*/ 160 w 320"/>
                              <a:gd name="T5" fmla="*/ 0 h 322"/>
                              <a:gd name="T6" fmla="*/ 320 w 320"/>
                              <a:gd name="T7" fmla="*/ 163 h 322"/>
                              <a:gd name="T8" fmla="*/ 159 w 320"/>
                              <a:gd name="T9" fmla="*/ 322 h 3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320" h="322">
                                <a:moveTo>
                                  <a:pt x="159" y="322"/>
                                </a:moveTo>
                                <a:lnTo>
                                  <a:pt x="0" y="159"/>
                                </a:lnTo>
                                <a:lnTo>
                                  <a:pt x="160" y="0"/>
                                </a:lnTo>
                                <a:lnTo>
                                  <a:pt x="320" y="163"/>
                                </a:lnTo>
                                <a:lnTo>
                                  <a:pt x="159" y="322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0" name="Rectangle 240"/>
                        <wps:cNvSpPr>
                          <a:spLocks noChangeArrowheads="1"/>
                        </wps:cNvSpPr>
                        <wps:spPr bwMode="auto">
                          <a:xfrm>
                            <a:off x="1164590" y="674370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E27E8F" w14:textId="77777777" w:rsidR="00E60176" w:rsidRDefault="00E60176" w:rsidP="00E60176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45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1" name="Rectangle 241"/>
                        <wps:cNvSpPr>
                          <a:spLocks noChangeArrowheads="1"/>
                        </wps:cNvSpPr>
                        <wps:spPr bwMode="auto">
                          <a:xfrm>
                            <a:off x="339090" y="674370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49D203" w14:textId="77777777" w:rsidR="00E60176" w:rsidRDefault="00E60176" w:rsidP="00E60176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45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2" name="Rectangle 242"/>
                        <wps:cNvSpPr>
                          <a:spLocks noChangeArrowheads="1"/>
                        </wps:cNvSpPr>
                        <wps:spPr bwMode="auto">
                          <a:xfrm>
                            <a:off x="405765" y="374015"/>
                            <a:ext cx="7175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FF8923" w14:textId="77777777" w:rsidR="00E60176" w:rsidRDefault="00171721" w:rsidP="00E60176">
                              <w:proofErr w:type="gramStart"/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3" name="Rectangle 243"/>
                        <wps:cNvSpPr>
                          <a:spLocks noChangeArrowheads="1"/>
                        </wps:cNvSpPr>
                        <wps:spPr bwMode="auto">
                          <a:xfrm>
                            <a:off x="1270635" y="347345"/>
                            <a:ext cx="8318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E1C6BA" w14:textId="77777777" w:rsidR="00E60176" w:rsidRDefault="00171721" w:rsidP="00E60176">
                              <w:proofErr w:type="gramStart"/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4" name="Rectangle 244"/>
                        <wps:cNvSpPr>
                          <a:spLocks noChangeArrowheads="1"/>
                        </wps:cNvSpPr>
                        <wps:spPr bwMode="auto">
                          <a:xfrm>
                            <a:off x="811530" y="868045"/>
                            <a:ext cx="30289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6E2632" w14:textId="77777777" w:rsidR="00E60176" w:rsidRDefault="00E60176" w:rsidP="00E60176">
                              <w:r w:rsidRPr="002D17BB">
                                <w:rPr>
                                  <w:rFonts w:ascii="Comic Sans MS" w:hAnsi="Comic Sans MS" w:cs="Comic Sans MS"/>
                                  <w:color w:val="000000"/>
                                  <w:position w:val="-6"/>
                                  <w:sz w:val="22"/>
                                  <w:szCs w:val="22"/>
                                </w:rPr>
                                <w:object w:dxaOrig="480" w:dyaOrig="340" w14:anchorId="3BF43E83">
                                  <v:shape id="_x0000_i1046" type="#_x0000_t75" style="width:24pt;height:16.2pt">
                                    <v:imagedata r:id="rId37" o:title=""/>
                                  </v:shape>
                                  <o:OLEObject Type="Embed" ProgID="Equation.DSMT4" ShapeID="_x0000_i1046" DrawAspect="Content" ObjectID="_1598785725" r:id="rId38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8A4C7C2" id="Canvas 236" o:spid="_x0000_s1081" editas="canvas" style="position:absolute;margin-left:196.65pt;margin-top:2pt;width:136.75pt;height:131.45pt;z-index:251653632" coordsize="17367,166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">
                <v:shape id="_x0000_s1082" type="#_x0000_t75" style="position:absolute;width:17367;height:16694;visibility:visible;mso-wrap-style:square">
                  <v:fill o:detectmouseclick="t"/>
                  <v:path o:connecttype="none"/>
                </v:shape>
                <v:shape id="Freeform 238" o:spid="_x0000_s1083" style="position:absolute;left:1695;top:1670;width:13989;height:7035;visibility:visible;mso-wrap-style:square;v-text-anchor:top" coordsize="2203,1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" path="m2203,1102l,1108,1121,,2203,1102xe" filled="f" strokeweight="1.55pt">
                  <v:stroke joinstyle="miter" endcap="round"/>
                  <v:path arrowok="t" o:connecttype="custom" o:connectlocs="1398905,699770;0,703580;711835,0;1398905,699770" o:connectangles="0,0,0,0"/>
                </v:shape>
                <v:shape id="Freeform 239" o:spid="_x0000_s1084" style="position:absolute;left:7829;top:1809;width:2032;height:2045;visibility:visible;mso-wrap-style:square;v-text-anchor:top" coordsize="320,3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" path="m159,322l,159,160,,320,163,159,322xe" filled="f" strokeweight=".5pt">
                  <v:stroke joinstyle="miter" endcap="round"/>
                  <v:path arrowok="t" o:connecttype="custom" o:connectlocs="100965,204470;0,100965;101600,0;203200,103505;100965,204470" o:connectangles="0,0,0,0,0"/>
                </v:shape>
                <v:rect id="Rectangle 240" o:spid="_x0000_s1085" style="position:absolute;left:11645;top:6743;width:2280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" filled="f" stroked="f">
                  <v:textbox style="mso-fit-shape-to-text:t" inset="0,0,0,0">
                    <w:txbxContent>
                      <w:p w14:paraId="22E27E8F" w14:textId="77777777" w:rsidR="00E60176" w:rsidRDefault="00E60176" w:rsidP="00E60176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45°</w:t>
                        </w:r>
                      </w:p>
                    </w:txbxContent>
                  </v:textbox>
                </v:rect>
                <v:rect id="Rectangle 241" o:spid="_x0000_s1086" style="position:absolute;left:3390;top:6743;width:2280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" filled="f" stroked="f">
                  <v:textbox style="mso-fit-shape-to-text:t" inset="0,0,0,0">
                    <w:txbxContent>
                      <w:p w14:paraId="2449D203" w14:textId="77777777" w:rsidR="00E60176" w:rsidRDefault="00E60176" w:rsidP="00E60176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45°</w:t>
                        </w:r>
                      </w:p>
                    </w:txbxContent>
                  </v:textbox>
                </v:rect>
                <v:rect id="Rectangle 242" o:spid="_x0000_s1087" style="position:absolute;left:4057;top:3740;width:718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" filled="f" stroked="f">
                  <v:textbox style="mso-fit-shape-to-text:t" inset="0,0,0,0">
                    <w:txbxContent>
                      <w:p w14:paraId="12FF8923" w14:textId="77777777" w:rsidR="00E60176" w:rsidRDefault="00171721" w:rsidP="00E60176">
                        <w:proofErr w:type="gramStart"/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rect>
                <v:rect id="Rectangle 243" o:spid="_x0000_s1088" style="position:absolute;left:12706;top:3473;width:832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" filled="f" stroked="f">
                  <v:textbox style="mso-fit-shape-to-text:t" inset="0,0,0,0">
                    <w:txbxContent>
                      <w:p w14:paraId="66E1C6BA" w14:textId="77777777" w:rsidR="00E60176" w:rsidRDefault="00171721" w:rsidP="00E60176">
                        <w:proofErr w:type="gramStart"/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rect>
                <v:rect id="Rectangle 244" o:spid="_x0000_s1089" style="position:absolute;left:8115;top:8680;width:3029;height:209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" filled="f" stroked="f">
                  <v:textbox style="mso-fit-shape-to-text:t" inset="0,0,0,0">
                    <w:txbxContent>
                      <w:p w14:paraId="366E2632" w14:textId="77777777" w:rsidR="00E60176" w:rsidRDefault="00E60176" w:rsidP="00E60176">
                        <w:r w:rsidRPr="002D17BB">
                          <w:rPr>
                            <w:rFonts w:ascii="Comic Sans MS" w:hAnsi="Comic Sans MS" w:cs="Comic Sans MS"/>
                            <w:color w:val="000000"/>
                            <w:position w:val="-6"/>
                            <w:sz w:val="22"/>
                            <w:szCs w:val="22"/>
                          </w:rPr>
                          <w:object w:dxaOrig="480" w:dyaOrig="340" w14:anchorId="3BF43E83">
                            <v:shape id="_x0000_i1046" type="#_x0000_t75" style="width:24pt;height:16.2pt">
                              <v:imagedata r:id="rId37" o:title=""/>
                            </v:shape>
                            <o:OLEObject Type="Embed" ProgID="Equation.DSMT4" ShapeID="_x0000_i1046" DrawAspect="Content" ObjectID="_1598785725" r:id="rId39"/>
                          </w:objec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E60176" w:rsidRPr="009D6BE7">
        <w:rPr>
          <w:rFonts w:ascii="Century Gothic" w:hAnsi="Century Gothic"/>
          <w:sz w:val="24"/>
          <w:szCs w:val="24"/>
        </w:rPr>
        <w:t xml:space="preserve">4.  </w:t>
      </w:r>
      <w:r w:rsidR="00E60176" w:rsidRPr="009D6BE7">
        <w:rPr>
          <w:rFonts w:ascii="Century Gothic" w:hAnsi="Century Gothic"/>
          <w:sz w:val="24"/>
          <w:szCs w:val="24"/>
        </w:rPr>
        <w:tab/>
      </w:r>
      <w:r w:rsidR="00E60176" w:rsidRPr="009D6BE7">
        <w:rPr>
          <w:rFonts w:ascii="Century Gothic" w:hAnsi="Century Gothic"/>
          <w:sz w:val="24"/>
          <w:szCs w:val="24"/>
        </w:rPr>
        <w:tab/>
      </w:r>
      <w:r w:rsidR="00E60176" w:rsidRPr="009D6BE7">
        <w:rPr>
          <w:rFonts w:ascii="Century Gothic" w:hAnsi="Century Gothic"/>
          <w:sz w:val="24"/>
          <w:szCs w:val="24"/>
        </w:rPr>
        <w:tab/>
      </w:r>
      <w:r w:rsidR="00E60176" w:rsidRPr="009D6BE7">
        <w:rPr>
          <w:rFonts w:ascii="Century Gothic" w:hAnsi="Century Gothic"/>
          <w:sz w:val="24"/>
          <w:szCs w:val="24"/>
        </w:rPr>
        <w:tab/>
      </w:r>
      <w:r w:rsidR="00E60176" w:rsidRPr="009D6BE7">
        <w:rPr>
          <w:rFonts w:ascii="Century Gothic" w:hAnsi="Century Gothic"/>
          <w:sz w:val="24"/>
          <w:szCs w:val="24"/>
        </w:rPr>
        <w:tab/>
        <w:t>5.</w:t>
      </w:r>
      <w:r w:rsidR="00E60176" w:rsidRPr="009D6BE7">
        <w:rPr>
          <w:rFonts w:ascii="Century Gothic" w:hAnsi="Century Gothic"/>
          <w:sz w:val="24"/>
          <w:szCs w:val="24"/>
        </w:rPr>
        <w:tab/>
      </w:r>
      <w:r w:rsidR="00E60176" w:rsidRPr="009D6BE7">
        <w:rPr>
          <w:rFonts w:ascii="Century Gothic" w:hAnsi="Century Gothic"/>
          <w:sz w:val="24"/>
          <w:szCs w:val="24"/>
        </w:rPr>
        <w:tab/>
      </w:r>
      <w:r w:rsidR="00E60176" w:rsidRPr="009D6BE7">
        <w:rPr>
          <w:rFonts w:ascii="Century Gothic" w:hAnsi="Century Gothic"/>
          <w:sz w:val="24"/>
          <w:szCs w:val="24"/>
        </w:rPr>
        <w:tab/>
      </w:r>
      <w:r w:rsidR="00E60176" w:rsidRPr="009D6BE7">
        <w:rPr>
          <w:rFonts w:ascii="Century Gothic" w:hAnsi="Century Gothic"/>
          <w:sz w:val="24"/>
          <w:szCs w:val="24"/>
        </w:rPr>
        <w:tab/>
      </w:r>
      <w:r w:rsidR="00E60176" w:rsidRPr="009D6BE7">
        <w:rPr>
          <w:rFonts w:ascii="Century Gothic" w:hAnsi="Century Gothic"/>
          <w:sz w:val="24"/>
          <w:szCs w:val="24"/>
        </w:rPr>
        <w:tab/>
        <w:t>6.</w:t>
      </w:r>
    </w:p>
    <w:p w14:paraId="6337CA2B" w14:textId="77777777" w:rsidR="00E60176" w:rsidRPr="009D6BE7" w:rsidRDefault="004D517E" w:rsidP="00E60176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143245F9" wp14:editId="67B32112">
                <wp:simplePos x="0" y="0"/>
                <wp:positionH relativeFrom="column">
                  <wp:posOffset>5796915</wp:posOffset>
                </wp:positionH>
                <wp:positionV relativeFrom="paragraph">
                  <wp:posOffset>68580</wp:posOffset>
                </wp:positionV>
                <wp:extent cx="220345" cy="279400"/>
                <wp:effectExtent l="5715" t="11430" r="12065" b="13970"/>
                <wp:wrapNone/>
                <wp:docPr id="237" name="Text Box 3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345" cy="279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4D6597" w14:textId="77777777" w:rsidR="00171721" w:rsidRPr="00171721" w:rsidRDefault="00171721" w:rsidP="00171721">
                            <w:pPr>
                              <w:rPr>
                                <w:rFonts w:ascii="Comic Sans MS" w:hAnsi="Comic Sans MS"/>
                              </w:rPr>
                            </w:pPr>
                            <w:proofErr w:type="gramStart"/>
                            <w:r>
                              <w:rPr>
                                <w:rFonts w:ascii="Comic Sans MS" w:hAnsi="Comic Sans MS"/>
                              </w:rPr>
                              <w:t>b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3245F9" id="Text Box 350" o:spid="_x0000_s1090" type="#_x0000_t202" style="position:absolute;margin-left:456.45pt;margin-top:5.4pt;width:17.35pt;height:22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" strokecolor="white [3212]">
                <v:textbox>
                  <w:txbxContent>
                    <w:p w14:paraId="5C4D6597" w14:textId="77777777" w:rsidR="00171721" w:rsidRPr="00171721" w:rsidRDefault="00171721" w:rsidP="00171721">
                      <w:pPr>
                        <w:rPr>
                          <w:rFonts w:ascii="Comic Sans MS" w:hAnsi="Comic Sans MS"/>
                        </w:rPr>
                      </w:pPr>
                      <w:proofErr w:type="gramStart"/>
                      <w:r>
                        <w:rPr>
                          <w:rFonts w:ascii="Comic Sans MS" w:hAnsi="Comic Sans MS"/>
                        </w:rPr>
                        <w:t>b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14:paraId="6E53B09B" w14:textId="77777777" w:rsidR="00E60176" w:rsidRPr="009D6BE7" w:rsidRDefault="00E60176" w:rsidP="00E60176">
      <w:pPr>
        <w:rPr>
          <w:rFonts w:ascii="Century Gothic" w:hAnsi="Century Gothic"/>
          <w:sz w:val="24"/>
          <w:szCs w:val="24"/>
        </w:rPr>
      </w:pPr>
    </w:p>
    <w:p w14:paraId="1BAB141C" w14:textId="77777777" w:rsidR="00E60176" w:rsidRPr="009D6BE7" w:rsidRDefault="00E60176" w:rsidP="00E60176">
      <w:pPr>
        <w:rPr>
          <w:rFonts w:ascii="Century Gothic" w:hAnsi="Century Gothic"/>
          <w:sz w:val="24"/>
          <w:szCs w:val="24"/>
        </w:rPr>
      </w:pPr>
    </w:p>
    <w:p w14:paraId="0D2F3BEF" w14:textId="77777777" w:rsidR="00E60176" w:rsidRPr="009D6BE7" w:rsidRDefault="00E60176" w:rsidP="00E60176">
      <w:pPr>
        <w:rPr>
          <w:rFonts w:ascii="Century Gothic" w:hAnsi="Century Gothic"/>
          <w:sz w:val="24"/>
          <w:szCs w:val="24"/>
        </w:rPr>
      </w:pPr>
    </w:p>
    <w:p w14:paraId="681AF76B" w14:textId="77777777" w:rsidR="00E60176" w:rsidRPr="009D6BE7" w:rsidRDefault="004D517E" w:rsidP="00E60176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5E08918B" wp14:editId="09C471D1">
                <wp:simplePos x="0" y="0"/>
                <wp:positionH relativeFrom="column">
                  <wp:posOffset>5877560</wp:posOffset>
                </wp:positionH>
                <wp:positionV relativeFrom="paragraph">
                  <wp:posOffset>147955</wp:posOffset>
                </wp:positionV>
                <wp:extent cx="220345" cy="279400"/>
                <wp:effectExtent l="10160" t="5080" r="7620" b="10795"/>
                <wp:wrapNone/>
                <wp:docPr id="236" name="Text Box 3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345" cy="279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3A15025" w14:textId="77777777" w:rsidR="00171721" w:rsidRPr="00171721" w:rsidRDefault="00171721" w:rsidP="00171721">
                            <w:pPr>
                              <w:rPr>
                                <w:rFonts w:ascii="Comic Sans MS" w:hAnsi="Comic Sans MS"/>
                              </w:rPr>
                            </w:pPr>
                            <w:proofErr w:type="gramStart"/>
                            <w:r>
                              <w:rPr>
                                <w:rFonts w:ascii="Comic Sans MS" w:hAnsi="Comic Sans MS"/>
                              </w:rP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08918B" id="Text Box 347" o:spid="_x0000_s1091" type="#_x0000_t202" style="position:absolute;margin-left:462.8pt;margin-top:11.65pt;width:17.35pt;height:22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" strokecolor="white [3212]">
                <v:textbox>
                  <w:txbxContent>
                    <w:p w14:paraId="33A15025" w14:textId="77777777" w:rsidR="00171721" w:rsidRPr="00171721" w:rsidRDefault="00171721" w:rsidP="00171721">
                      <w:pPr>
                        <w:rPr>
                          <w:rFonts w:ascii="Comic Sans MS" w:hAnsi="Comic Sans MS"/>
                        </w:rPr>
                      </w:pPr>
                      <w:proofErr w:type="gramStart"/>
                      <w:r>
                        <w:rPr>
                          <w:rFonts w:ascii="Comic Sans MS" w:hAnsi="Comic Sans MS"/>
                        </w:rP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14:paraId="6D92BB87" w14:textId="77777777" w:rsidR="00E60176" w:rsidRPr="009D6BE7" w:rsidRDefault="00E60176" w:rsidP="00E60176">
      <w:pPr>
        <w:ind w:firstLine="720"/>
        <w:rPr>
          <w:rFonts w:ascii="Century Gothic" w:hAnsi="Century Gothic"/>
          <w:sz w:val="24"/>
          <w:szCs w:val="24"/>
        </w:rPr>
      </w:pPr>
    </w:p>
    <w:p w14:paraId="31312D52" w14:textId="77777777" w:rsidR="00E60176" w:rsidRPr="009D6BE7" w:rsidRDefault="00E60176" w:rsidP="00E60176">
      <w:pPr>
        <w:ind w:firstLine="720"/>
        <w:rPr>
          <w:rFonts w:ascii="Century Gothic" w:hAnsi="Century Gothic"/>
          <w:sz w:val="24"/>
          <w:szCs w:val="24"/>
        </w:rPr>
      </w:pPr>
    </w:p>
    <w:p w14:paraId="46A45F42" w14:textId="77777777" w:rsidR="00E60176" w:rsidRPr="009D6BE7" w:rsidRDefault="00F87D6F" w:rsidP="00E60176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noProof/>
          <w:sz w:val="24"/>
          <w:szCs w:val="24"/>
        </w:rPr>
        <mc:AlternateContent>
          <mc:Choice Requires="wpc">
            <w:drawing>
              <wp:anchor distT="0" distB="0" distL="114300" distR="114300" simplePos="0" relativeHeight="251666432" behindDoc="0" locked="0" layoutInCell="1" allowOverlap="1" wp14:anchorId="504F1D1E" wp14:editId="061CD89A">
                <wp:simplePos x="0" y="0"/>
                <wp:positionH relativeFrom="column">
                  <wp:posOffset>2781300</wp:posOffset>
                </wp:positionH>
                <wp:positionV relativeFrom="paragraph">
                  <wp:posOffset>127635</wp:posOffset>
                </wp:positionV>
                <wp:extent cx="1334135" cy="1405255"/>
                <wp:effectExtent l="0" t="0" r="0" b="4445"/>
                <wp:wrapNone/>
                <wp:docPr id="261" name="Canvas 2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30" name="Rectangle 263"/>
                        <wps:cNvSpPr>
                          <a:spLocks noChangeArrowheads="1"/>
                        </wps:cNvSpPr>
                        <wps:spPr bwMode="auto">
                          <a:xfrm>
                            <a:off x="199390" y="391795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AA1AC1" w14:textId="77777777" w:rsidR="00E60176" w:rsidRDefault="00E60176" w:rsidP="00E60176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45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" name="Rectangle 264"/>
                        <wps:cNvSpPr>
                          <a:spLocks noChangeArrowheads="1"/>
                        </wps:cNvSpPr>
                        <wps:spPr bwMode="auto">
                          <a:xfrm>
                            <a:off x="770255" y="962660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A8C953" w14:textId="77777777" w:rsidR="00E60176" w:rsidRDefault="00E60176" w:rsidP="00E60176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45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4" name="Freeform 265"/>
                        <wps:cNvSpPr>
                          <a:spLocks/>
                        </wps:cNvSpPr>
                        <wps:spPr bwMode="auto">
                          <a:xfrm>
                            <a:off x="166370" y="168275"/>
                            <a:ext cx="996315" cy="976630"/>
                          </a:xfrm>
                          <a:custGeom>
                            <a:avLst/>
                            <a:gdLst>
                              <a:gd name="T0" fmla="*/ 0 w 1569"/>
                              <a:gd name="T1" fmla="*/ 0 h 1538"/>
                              <a:gd name="T2" fmla="*/ 1569 w 1569"/>
                              <a:gd name="T3" fmla="*/ 1538 h 1538"/>
                              <a:gd name="T4" fmla="*/ 0 w 1569"/>
                              <a:gd name="T5" fmla="*/ 1538 h 1538"/>
                              <a:gd name="T6" fmla="*/ 0 w 1569"/>
                              <a:gd name="T7" fmla="*/ 0 h 153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569" h="1538">
                                <a:moveTo>
                                  <a:pt x="0" y="0"/>
                                </a:moveTo>
                                <a:lnTo>
                                  <a:pt x="1569" y="1538"/>
                                </a:lnTo>
                                <a:lnTo>
                                  <a:pt x="0" y="1538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032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" name="Rectangle 266"/>
                        <wps:cNvSpPr>
                          <a:spLocks noChangeArrowheads="1"/>
                        </wps:cNvSpPr>
                        <wps:spPr bwMode="auto">
                          <a:xfrm>
                            <a:off x="173355" y="998220"/>
                            <a:ext cx="143510" cy="142240"/>
                          </a:xfrm>
                          <a:prstGeom prst="rect">
                            <a:avLst/>
                          </a:prstGeom>
                          <a:noFill/>
                          <a:ln w="6985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6" name="Rectangle 267"/>
                        <wps:cNvSpPr>
                          <a:spLocks noChangeArrowheads="1"/>
                        </wps:cNvSpPr>
                        <wps:spPr bwMode="auto">
                          <a:xfrm>
                            <a:off x="484505" y="1161415"/>
                            <a:ext cx="244475" cy="243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20180F" w14:textId="77777777" w:rsidR="00E60176" w:rsidRDefault="00E60176" w:rsidP="00E60176">
                              <w:r w:rsidRPr="00C5508F">
                                <w:rPr>
                                  <w:position w:val="-8"/>
                                </w:rPr>
                                <w:object w:dxaOrig="380" w:dyaOrig="360" w14:anchorId="240F06AD">
                                  <v:shape id="_x0000_i1048" type="#_x0000_t75" style="width:19.2pt;height:19.2pt" o:ole="">
                                    <v:imagedata r:id="rId40" o:title=""/>
                                  </v:shape>
                                  <o:OLEObject Type="Embed" ProgID="Equation.DSMT4" ShapeID="_x0000_i1048" DrawAspect="Content" ObjectID="_1598785726" r:id="rId41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7" name="Rectangle 268"/>
                        <wps:cNvSpPr>
                          <a:spLocks noChangeArrowheads="1"/>
                        </wps:cNvSpPr>
                        <wps:spPr bwMode="auto">
                          <a:xfrm>
                            <a:off x="59690" y="643890"/>
                            <a:ext cx="7175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B3A6E2" w14:textId="77777777" w:rsidR="00E60176" w:rsidRDefault="00171721" w:rsidP="00E60176">
                              <w:proofErr w:type="gramStart"/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8" name="Rectangle 269"/>
                        <wps:cNvSpPr>
                          <a:spLocks noChangeArrowheads="1"/>
                        </wps:cNvSpPr>
                        <wps:spPr bwMode="auto">
                          <a:xfrm>
                            <a:off x="676910" y="431800"/>
                            <a:ext cx="8318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2226E0" w14:textId="77777777" w:rsidR="00E60176" w:rsidRDefault="00171721" w:rsidP="00E60176">
                              <w:proofErr w:type="gramStart"/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04F1D1E" id="Canvas 261" o:spid="_x0000_s1092" editas="canvas" style="position:absolute;margin-left:219pt;margin-top:10.05pt;width:105.05pt;height:110.65pt;z-index:251666432" coordsize="13341,140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">
                <v:shape id="_x0000_s1093" type="#_x0000_t75" style="position:absolute;width:13341;height:14052;visibility:visible;mso-wrap-style:square">
                  <v:fill o:detectmouseclick="t"/>
                  <v:path o:connecttype="none"/>
                </v:shape>
                <v:rect id="Rectangle 263" o:spid="_x0000_s1094" style="position:absolute;left:1993;top:3917;width:2280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" filled="f" stroked="f">
                  <v:textbox style="mso-fit-shape-to-text:t" inset="0,0,0,0">
                    <w:txbxContent>
                      <w:p w14:paraId="7DAA1AC1" w14:textId="77777777" w:rsidR="00E60176" w:rsidRDefault="00E60176" w:rsidP="00E60176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45°</w:t>
                        </w:r>
                      </w:p>
                    </w:txbxContent>
                  </v:textbox>
                </v:rect>
                <v:rect id="Rectangle 264" o:spid="_x0000_s1095" style="position:absolute;left:7702;top:9626;width:2280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" filled="f" stroked="f">
                  <v:textbox style="mso-fit-shape-to-text:t" inset="0,0,0,0">
                    <w:txbxContent>
                      <w:p w14:paraId="59A8C953" w14:textId="77777777" w:rsidR="00E60176" w:rsidRDefault="00E60176" w:rsidP="00E60176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45°</w:t>
                        </w:r>
                      </w:p>
                    </w:txbxContent>
                  </v:textbox>
                </v:rect>
                <v:shape id="Freeform 265" o:spid="_x0000_s1096" style="position:absolute;left:1663;top:1682;width:9963;height:9767;visibility:visible;mso-wrap-style:square;v-text-anchor:top" coordsize="1569,15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" path="m,l1569,1538,,1538,,xe" filled="f" strokeweight="1.6pt">
                  <v:stroke joinstyle="miter" endcap="round"/>
                  <v:path arrowok="t" o:connecttype="custom" o:connectlocs="0,0;996315,976630;0,976630;0,0" o:connectangles="0,0,0,0"/>
                </v:shape>
                <v:rect id="Rectangle 266" o:spid="_x0000_s1097" style="position:absolute;left:1733;top:9982;width:1435;height:1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" filled="f" strokeweight=".55pt">
                  <v:stroke endcap="round"/>
                </v:rect>
                <v:rect id="Rectangle 267" o:spid="_x0000_s1098" style="position:absolute;left:4845;top:11614;width:2444;height:24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" filled="f" stroked="f">
                  <v:textbox style="mso-fit-shape-to-text:t" inset="0,0,0,0">
                    <w:txbxContent>
                      <w:p w14:paraId="2F20180F" w14:textId="77777777" w:rsidR="00E60176" w:rsidRDefault="00E60176" w:rsidP="00E60176">
                        <w:r w:rsidRPr="00C5508F">
                          <w:rPr>
                            <w:position w:val="-8"/>
                          </w:rPr>
                          <w:object w:dxaOrig="380" w:dyaOrig="360" w14:anchorId="240F06AD">
                            <v:shape id="_x0000_i1048" type="#_x0000_t75" style="width:19.2pt;height:19.2pt" o:ole="">
                              <v:imagedata r:id="rId40" o:title=""/>
                            </v:shape>
                            <o:OLEObject Type="Embed" ProgID="Equation.DSMT4" ShapeID="_x0000_i1048" DrawAspect="Content" ObjectID="_1598785726" r:id="rId42"/>
                          </w:object>
                        </w:r>
                      </w:p>
                    </w:txbxContent>
                  </v:textbox>
                </v:rect>
                <v:rect id="Rectangle 268" o:spid="_x0000_s1099" style="position:absolute;left:596;top:6438;width:718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" filled="f" stroked="f">
                  <v:textbox style="mso-fit-shape-to-text:t" inset="0,0,0,0">
                    <w:txbxContent>
                      <w:p w14:paraId="45B3A6E2" w14:textId="77777777" w:rsidR="00E60176" w:rsidRDefault="00171721" w:rsidP="00E60176">
                        <w:proofErr w:type="gramStart"/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rect>
                <v:rect id="Rectangle 269" o:spid="_x0000_s1100" style="position:absolute;left:6769;top:4318;width:831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" filled="f" stroked="f">
                  <v:textbox style="mso-fit-shape-to-text:t" inset="0,0,0,0">
                    <w:txbxContent>
                      <w:p w14:paraId="222226E0" w14:textId="77777777" w:rsidR="00E60176" w:rsidRDefault="00171721" w:rsidP="00E60176">
                        <w:proofErr w:type="gramStart"/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rect>
              </v:group>
            </w:pict>
          </mc:Fallback>
        </mc:AlternateContent>
      </w:r>
      <w:r w:rsidR="00171721">
        <w:rPr>
          <w:rFonts w:ascii="Century Gothic" w:hAnsi="Century Gothic"/>
          <w:sz w:val="24"/>
          <w:szCs w:val="24"/>
        </w:rPr>
        <w:t>a = ______</w:t>
      </w:r>
      <w:proofErr w:type="gramStart"/>
      <w:r w:rsidR="00171721">
        <w:rPr>
          <w:rFonts w:ascii="Century Gothic" w:hAnsi="Century Gothic"/>
          <w:sz w:val="24"/>
          <w:szCs w:val="24"/>
        </w:rPr>
        <w:t>_  b</w:t>
      </w:r>
      <w:proofErr w:type="gramEnd"/>
      <w:r w:rsidR="00E60176" w:rsidRPr="009D6BE7">
        <w:rPr>
          <w:rFonts w:ascii="Century Gothic" w:hAnsi="Century Gothic"/>
          <w:sz w:val="24"/>
          <w:szCs w:val="24"/>
        </w:rPr>
        <w:t xml:space="preserve"> = _____</w:t>
      </w:r>
      <w:r w:rsidR="00E60176">
        <w:rPr>
          <w:rFonts w:ascii="Century Gothic" w:hAnsi="Century Gothic"/>
          <w:sz w:val="24"/>
          <w:szCs w:val="24"/>
        </w:rPr>
        <w:t>__</w:t>
      </w:r>
      <w:r w:rsidR="00E60176">
        <w:rPr>
          <w:rFonts w:ascii="Century Gothic" w:hAnsi="Century Gothic"/>
          <w:sz w:val="24"/>
          <w:szCs w:val="24"/>
        </w:rPr>
        <w:tab/>
        <w:t xml:space="preserve">    </w:t>
      </w:r>
      <w:r w:rsidR="00E60176">
        <w:rPr>
          <w:rFonts w:ascii="Century Gothic" w:hAnsi="Century Gothic"/>
          <w:sz w:val="24"/>
          <w:szCs w:val="24"/>
        </w:rPr>
        <w:tab/>
        <w:t xml:space="preserve">     </w:t>
      </w:r>
      <w:r w:rsidR="00171721">
        <w:rPr>
          <w:rFonts w:ascii="Century Gothic" w:hAnsi="Century Gothic"/>
          <w:sz w:val="24"/>
          <w:szCs w:val="24"/>
        </w:rPr>
        <w:t>a = _______  b = _______</w:t>
      </w:r>
      <w:r w:rsidR="00171721">
        <w:rPr>
          <w:rFonts w:ascii="Century Gothic" w:hAnsi="Century Gothic"/>
          <w:sz w:val="24"/>
          <w:szCs w:val="24"/>
        </w:rPr>
        <w:tab/>
        <w:t xml:space="preserve">      a = _____  b</w:t>
      </w:r>
      <w:r w:rsidR="00E60176">
        <w:rPr>
          <w:rFonts w:ascii="Century Gothic" w:hAnsi="Century Gothic"/>
          <w:sz w:val="24"/>
          <w:szCs w:val="24"/>
        </w:rPr>
        <w:t xml:space="preserve"> = _____</w:t>
      </w:r>
      <w:r w:rsidR="00E60176" w:rsidRPr="009D6BE7">
        <w:rPr>
          <w:rFonts w:ascii="Century Gothic" w:hAnsi="Century Gothic"/>
          <w:sz w:val="24"/>
          <w:szCs w:val="24"/>
        </w:rPr>
        <w:t>_</w:t>
      </w:r>
    </w:p>
    <w:p w14:paraId="2AE730DC" w14:textId="77777777" w:rsidR="00E60176" w:rsidRPr="009D6BE7" w:rsidRDefault="00E60176" w:rsidP="00E60176">
      <w:pPr>
        <w:rPr>
          <w:rFonts w:ascii="Century Gothic" w:hAnsi="Century Gothic"/>
          <w:sz w:val="24"/>
          <w:szCs w:val="24"/>
        </w:rPr>
      </w:pPr>
    </w:p>
    <w:p w14:paraId="024A1F26" w14:textId="77777777" w:rsidR="00E60176" w:rsidRPr="009D6BE7" w:rsidRDefault="00F87D6F" w:rsidP="00E60176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noProof/>
          <w:sz w:val="24"/>
          <w:szCs w:val="24"/>
        </w:rPr>
        <mc:AlternateContent>
          <mc:Choice Requires="wpc">
            <w:drawing>
              <wp:anchor distT="0" distB="0" distL="114300" distR="114300" simplePos="0" relativeHeight="251669504" behindDoc="0" locked="0" layoutInCell="1" allowOverlap="1" wp14:anchorId="1BAE311D" wp14:editId="049EDC9D">
                <wp:simplePos x="0" y="0"/>
                <wp:positionH relativeFrom="column">
                  <wp:posOffset>4874895</wp:posOffset>
                </wp:positionH>
                <wp:positionV relativeFrom="paragraph">
                  <wp:posOffset>20320</wp:posOffset>
                </wp:positionV>
                <wp:extent cx="1736725" cy="1669415"/>
                <wp:effectExtent l="1905" t="0" r="4445" b="0"/>
                <wp:wrapNone/>
                <wp:docPr id="270" name="Canvas 2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29" name="Freeform 272"/>
                        <wps:cNvSpPr>
                          <a:spLocks/>
                        </wps:cNvSpPr>
                        <wps:spPr bwMode="auto">
                          <a:xfrm>
                            <a:off x="166370" y="172720"/>
                            <a:ext cx="1398905" cy="703580"/>
                          </a:xfrm>
                          <a:custGeom>
                            <a:avLst/>
                            <a:gdLst>
                              <a:gd name="T0" fmla="*/ 2203 w 2203"/>
                              <a:gd name="T1" fmla="*/ 1102 h 1108"/>
                              <a:gd name="T2" fmla="*/ 0 w 2203"/>
                              <a:gd name="T3" fmla="*/ 1108 h 1108"/>
                              <a:gd name="T4" fmla="*/ 1121 w 2203"/>
                              <a:gd name="T5" fmla="*/ 0 h 1108"/>
                              <a:gd name="T6" fmla="*/ 2203 w 2203"/>
                              <a:gd name="T7" fmla="*/ 1102 h 11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203" h="1108">
                                <a:moveTo>
                                  <a:pt x="2203" y="1102"/>
                                </a:moveTo>
                                <a:lnTo>
                                  <a:pt x="0" y="1108"/>
                                </a:lnTo>
                                <a:lnTo>
                                  <a:pt x="1121" y="0"/>
                                </a:lnTo>
                                <a:lnTo>
                                  <a:pt x="2203" y="1102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685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0" name="Freeform 273"/>
                        <wps:cNvSpPr>
                          <a:spLocks/>
                        </wps:cNvSpPr>
                        <wps:spPr bwMode="auto">
                          <a:xfrm>
                            <a:off x="779145" y="186690"/>
                            <a:ext cx="203835" cy="204470"/>
                          </a:xfrm>
                          <a:custGeom>
                            <a:avLst/>
                            <a:gdLst>
                              <a:gd name="T0" fmla="*/ 160 w 321"/>
                              <a:gd name="T1" fmla="*/ 322 h 322"/>
                              <a:gd name="T2" fmla="*/ 0 w 321"/>
                              <a:gd name="T3" fmla="*/ 159 h 322"/>
                              <a:gd name="T4" fmla="*/ 161 w 321"/>
                              <a:gd name="T5" fmla="*/ 0 h 322"/>
                              <a:gd name="T6" fmla="*/ 321 w 321"/>
                              <a:gd name="T7" fmla="*/ 163 h 322"/>
                              <a:gd name="T8" fmla="*/ 160 w 321"/>
                              <a:gd name="T9" fmla="*/ 322 h 3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321" h="322">
                                <a:moveTo>
                                  <a:pt x="160" y="322"/>
                                </a:moveTo>
                                <a:lnTo>
                                  <a:pt x="0" y="159"/>
                                </a:lnTo>
                                <a:lnTo>
                                  <a:pt x="161" y="0"/>
                                </a:lnTo>
                                <a:lnTo>
                                  <a:pt x="321" y="163"/>
                                </a:lnTo>
                                <a:lnTo>
                                  <a:pt x="160" y="322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1" name="Rectangle 274"/>
                        <wps:cNvSpPr>
                          <a:spLocks noChangeArrowheads="1"/>
                        </wps:cNvSpPr>
                        <wps:spPr bwMode="auto">
                          <a:xfrm>
                            <a:off x="1164590" y="681355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50090D" w14:textId="77777777" w:rsidR="00E60176" w:rsidRDefault="00E60176" w:rsidP="00E60176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45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2" name="Rectangle 275"/>
                        <wps:cNvSpPr>
                          <a:spLocks noChangeArrowheads="1"/>
                        </wps:cNvSpPr>
                        <wps:spPr bwMode="auto">
                          <a:xfrm>
                            <a:off x="339090" y="681355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35AAC7" w14:textId="77777777" w:rsidR="00E60176" w:rsidRDefault="00E60176" w:rsidP="00E60176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45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3" name="Rectangle 276"/>
                        <wps:cNvSpPr>
                          <a:spLocks noChangeArrowheads="1"/>
                        </wps:cNvSpPr>
                        <wps:spPr bwMode="auto">
                          <a:xfrm>
                            <a:off x="405765" y="381000"/>
                            <a:ext cx="7175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146E2E" w14:textId="77777777" w:rsidR="00E60176" w:rsidRDefault="00171721" w:rsidP="00E60176">
                              <w:proofErr w:type="gramStart"/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4" name="Rectangle 277"/>
                        <wps:cNvSpPr>
                          <a:spLocks noChangeArrowheads="1"/>
                        </wps:cNvSpPr>
                        <wps:spPr bwMode="auto">
                          <a:xfrm>
                            <a:off x="1271270" y="354330"/>
                            <a:ext cx="30289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104A6C" w14:textId="77777777" w:rsidR="00E60176" w:rsidRDefault="00E60176" w:rsidP="00E60176">
                              <w:r w:rsidRPr="00C5508F">
                                <w:rPr>
                                  <w:position w:val="-6"/>
                                </w:rPr>
                                <w:object w:dxaOrig="480" w:dyaOrig="340" w14:anchorId="6F7FE194">
                                  <v:shape id="_x0000_i1050" type="#_x0000_t75" style="width:24pt;height:16.2pt" o:ole="">
                                    <v:imagedata r:id="rId43" o:title=""/>
                                  </v:shape>
                                  <o:OLEObject Type="Embed" ProgID="Equation.DSMT4" ShapeID="_x0000_i1050" DrawAspect="Content" ObjectID="_1598785727" r:id="rId44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5" name="Rectangle 278"/>
                        <wps:cNvSpPr>
                          <a:spLocks noChangeArrowheads="1"/>
                        </wps:cNvSpPr>
                        <wps:spPr bwMode="auto">
                          <a:xfrm>
                            <a:off x="811530" y="875030"/>
                            <a:ext cx="8318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919BBE" w14:textId="77777777" w:rsidR="00E60176" w:rsidRDefault="00171721" w:rsidP="00E60176">
                              <w:proofErr w:type="gramStart"/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BAE311D" id="Canvas 270" o:spid="_x0000_s1101" editas="canvas" style="position:absolute;margin-left:383.85pt;margin-top:1.6pt;width:136.75pt;height:131.45pt;z-index:251669504" coordsize="17367,166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">
                <v:shape id="_x0000_s1102" type="#_x0000_t75" style="position:absolute;width:17367;height:16694;visibility:visible;mso-wrap-style:square">
                  <v:fill o:detectmouseclick="t"/>
                  <v:path o:connecttype="none"/>
                </v:shape>
                <v:shape id="Freeform 272" o:spid="_x0000_s1103" style="position:absolute;left:1663;top:1727;width:13989;height:7036;visibility:visible;mso-wrap-style:square;v-text-anchor:top" coordsize="2203,1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" path="m2203,1102l,1108,1121,,2203,1102xe" filled="f" strokeweight="1.55pt">
                  <v:stroke joinstyle="miter" endcap="round"/>
                  <v:path arrowok="t" o:connecttype="custom" o:connectlocs="1398905,699770;0,703580;711835,0;1398905,699770" o:connectangles="0,0,0,0"/>
                </v:shape>
                <v:shape id="Freeform 273" o:spid="_x0000_s1104" style="position:absolute;left:7791;top:1866;width:2038;height:2045;visibility:visible;mso-wrap-style:square;v-text-anchor:top" coordsize="321,3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" path="m160,322l,159,161,,321,163,160,322xe" filled="f" strokeweight=".5pt">
                  <v:stroke joinstyle="miter" endcap="round"/>
                  <v:path arrowok="t" o:connecttype="custom" o:connectlocs="101600,204470;0,100965;102235,0;203835,103505;101600,204470" o:connectangles="0,0,0,0,0"/>
                </v:shape>
                <v:rect id="Rectangle 274" o:spid="_x0000_s1105" style="position:absolute;left:11645;top:6813;width:2280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" filled="f" stroked="f">
                  <v:textbox style="mso-fit-shape-to-text:t" inset="0,0,0,0">
                    <w:txbxContent>
                      <w:p w14:paraId="3B50090D" w14:textId="77777777" w:rsidR="00E60176" w:rsidRDefault="00E60176" w:rsidP="00E60176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45°</w:t>
                        </w:r>
                      </w:p>
                    </w:txbxContent>
                  </v:textbox>
                </v:rect>
                <v:rect id="Rectangle 275" o:spid="_x0000_s1106" style="position:absolute;left:3390;top:6813;width:2280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" filled="f" stroked="f">
                  <v:textbox style="mso-fit-shape-to-text:t" inset="0,0,0,0">
                    <w:txbxContent>
                      <w:p w14:paraId="7F35AAC7" w14:textId="77777777" w:rsidR="00E60176" w:rsidRDefault="00E60176" w:rsidP="00E60176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45°</w:t>
                        </w:r>
                      </w:p>
                    </w:txbxContent>
                  </v:textbox>
                </v:rect>
                <v:rect id="Rectangle 276" o:spid="_x0000_s1107" style="position:absolute;left:4057;top:3810;width:718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" filled="f" stroked="f">
                  <v:textbox style="mso-fit-shape-to-text:t" inset="0,0,0,0">
                    <w:txbxContent>
                      <w:p w14:paraId="29146E2E" w14:textId="77777777" w:rsidR="00E60176" w:rsidRDefault="00171721" w:rsidP="00E60176">
                        <w:proofErr w:type="gramStart"/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rect>
                <v:rect id="Rectangle 277" o:spid="_x0000_s1108" style="position:absolute;left:12712;top:3543;width:3029;height:209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" filled="f" stroked="f">
                  <v:textbox style="mso-fit-shape-to-text:t" inset="0,0,0,0">
                    <w:txbxContent>
                      <w:p w14:paraId="46104A6C" w14:textId="77777777" w:rsidR="00E60176" w:rsidRDefault="00E60176" w:rsidP="00E60176">
                        <w:r w:rsidRPr="00C5508F">
                          <w:rPr>
                            <w:position w:val="-6"/>
                          </w:rPr>
                          <w:object w:dxaOrig="480" w:dyaOrig="340" w14:anchorId="6F7FE194">
                            <v:shape id="_x0000_i1050" type="#_x0000_t75" style="width:24pt;height:16.2pt" o:ole="">
                              <v:imagedata r:id="rId43" o:title=""/>
                            </v:shape>
                            <o:OLEObject Type="Embed" ProgID="Equation.DSMT4" ShapeID="_x0000_i1050" DrawAspect="Content" ObjectID="_1598785727" r:id="rId45"/>
                          </w:object>
                        </w:r>
                      </w:p>
                    </w:txbxContent>
                  </v:textbox>
                </v:rect>
                <v:rect id="Rectangle 278" o:spid="_x0000_s1109" style="position:absolute;left:8115;top:8750;width:832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" filled="f" stroked="f">
                  <v:textbox style="mso-fit-shape-to-text:t" inset="0,0,0,0">
                    <w:txbxContent>
                      <w:p w14:paraId="04919BBE" w14:textId="77777777" w:rsidR="00E60176" w:rsidRDefault="00171721" w:rsidP="00E60176">
                        <w:proofErr w:type="gramStart"/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ascii="Century Gothic" w:hAnsi="Century Gothic"/>
          <w:noProof/>
          <w:sz w:val="24"/>
          <w:szCs w:val="24"/>
        </w:rPr>
        <mc:AlternateContent>
          <mc:Choice Requires="wpc">
            <w:drawing>
              <wp:anchor distT="0" distB="0" distL="114300" distR="114300" simplePos="0" relativeHeight="251663360" behindDoc="0" locked="0" layoutInCell="1" allowOverlap="1" wp14:anchorId="5D82138D" wp14:editId="623501FB">
                <wp:simplePos x="0" y="0"/>
                <wp:positionH relativeFrom="column">
                  <wp:posOffset>196215</wp:posOffset>
                </wp:positionH>
                <wp:positionV relativeFrom="paragraph">
                  <wp:posOffset>12700</wp:posOffset>
                </wp:positionV>
                <wp:extent cx="1736725" cy="1669415"/>
                <wp:effectExtent l="1905" t="0" r="4445" b="0"/>
                <wp:wrapNone/>
                <wp:docPr id="254" name="Canvas 25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5" name="Freeform 256"/>
                        <wps:cNvSpPr>
                          <a:spLocks/>
                        </wps:cNvSpPr>
                        <wps:spPr bwMode="auto">
                          <a:xfrm>
                            <a:off x="169545" y="169545"/>
                            <a:ext cx="1398905" cy="703580"/>
                          </a:xfrm>
                          <a:custGeom>
                            <a:avLst/>
                            <a:gdLst>
                              <a:gd name="T0" fmla="*/ 2203 w 2203"/>
                              <a:gd name="T1" fmla="*/ 1102 h 1108"/>
                              <a:gd name="T2" fmla="*/ 0 w 2203"/>
                              <a:gd name="T3" fmla="*/ 1108 h 1108"/>
                              <a:gd name="T4" fmla="*/ 1121 w 2203"/>
                              <a:gd name="T5" fmla="*/ 0 h 1108"/>
                              <a:gd name="T6" fmla="*/ 2203 w 2203"/>
                              <a:gd name="T7" fmla="*/ 1102 h 11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203" h="1108">
                                <a:moveTo>
                                  <a:pt x="2203" y="1102"/>
                                </a:moveTo>
                                <a:lnTo>
                                  <a:pt x="0" y="1108"/>
                                </a:lnTo>
                                <a:lnTo>
                                  <a:pt x="1121" y="0"/>
                                </a:lnTo>
                                <a:lnTo>
                                  <a:pt x="2203" y="1102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032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Freeform 257"/>
                        <wps:cNvSpPr>
                          <a:spLocks/>
                        </wps:cNvSpPr>
                        <wps:spPr bwMode="auto">
                          <a:xfrm>
                            <a:off x="782955" y="183515"/>
                            <a:ext cx="203200" cy="204470"/>
                          </a:xfrm>
                          <a:custGeom>
                            <a:avLst/>
                            <a:gdLst>
                              <a:gd name="T0" fmla="*/ 159 w 320"/>
                              <a:gd name="T1" fmla="*/ 322 h 322"/>
                              <a:gd name="T2" fmla="*/ 0 w 320"/>
                              <a:gd name="T3" fmla="*/ 159 h 322"/>
                              <a:gd name="T4" fmla="*/ 160 w 320"/>
                              <a:gd name="T5" fmla="*/ 0 h 322"/>
                              <a:gd name="T6" fmla="*/ 320 w 320"/>
                              <a:gd name="T7" fmla="*/ 162 h 322"/>
                              <a:gd name="T8" fmla="*/ 159 w 320"/>
                              <a:gd name="T9" fmla="*/ 322 h 3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320" h="322">
                                <a:moveTo>
                                  <a:pt x="159" y="322"/>
                                </a:moveTo>
                                <a:lnTo>
                                  <a:pt x="0" y="159"/>
                                </a:lnTo>
                                <a:lnTo>
                                  <a:pt x="160" y="0"/>
                                </a:lnTo>
                                <a:lnTo>
                                  <a:pt x="320" y="162"/>
                                </a:lnTo>
                                <a:lnTo>
                                  <a:pt x="159" y="322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985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Rectangle 258"/>
                        <wps:cNvSpPr>
                          <a:spLocks noChangeArrowheads="1"/>
                        </wps:cNvSpPr>
                        <wps:spPr bwMode="auto">
                          <a:xfrm>
                            <a:off x="1283970" y="374015"/>
                            <a:ext cx="305435" cy="24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79108A" w14:textId="77777777" w:rsidR="00E60176" w:rsidRDefault="00E60176" w:rsidP="00E60176">
                              <w:r w:rsidRPr="003F7455">
                                <w:rPr>
                                  <w:position w:val="-8"/>
                                </w:rPr>
                                <w:object w:dxaOrig="480" w:dyaOrig="360" w14:anchorId="17FDD697">
                                  <v:shape id="_x0000_i1052" type="#_x0000_t75" style="width:24pt;height:19.2pt">
                                    <v:imagedata r:id="rId46" o:title=""/>
                                  </v:shape>
                                  <o:OLEObject Type="Embed" ProgID="Equation.DSMT4" ShapeID="_x0000_i1052" DrawAspect="Content" ObjectID="_1598785728" r:id="rId47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8" name="Rectangle 259"/>
                        <wps:cNvSpPr>
                          <a:spLocks noChangeArrowheads="1"/>
                        </wps:cNvSpPr>
                        <wps:spPr bwMode="auto">
                          <a:xfrm>
                            <a:off x="234950" y="346710"/>
                            <a:ext cx="305435" cy="24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92D0CA" w14:textId="77777777" w:rsidR="00E60176" w:rsidRDefault="00E60176" w:rsidP="00E60176">
                              <w:r w:rsidRPr="003F7455">
                                <w:rPr>
                                  <w:rFonts w:ascii="Comic Sans MS" w:hAnsi="Comic Sans MS" w:cs="Comic Sans MS"/>
                                  <w:color w:val="000000"/>
                                  <w:position w:val="-8"/>
                                  <w:sz w:val="22"/>
                                  <w:szCs w:val="22"/>
                                </w:rPr>
                                <w:object w:dxaOrig="480" w:dyaOrig="360" w14:anchorId="001E2105">
                                  <v:shape id="_x0000_i1054" type="#_x0000_t75" style="width:24pt;height:19.2pt">
                                    <v:imagedata r:id="rId48" o:title=""/>
                                  </v:shape>
                                  <o:OLEObject Type="Embed" ProgID="Equation.DSMT4" ShapeID="_x0000_i1054" DrawAspect="Content" ObjectID="_1598785729" r:id="rId49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" name="Rectangle 260"/>
                        <wps:cNvSpPr>
                          <a:spLocks noChangeArrowheads="1"/>
                        </wps:cNvSpPr>
                        <wps:spPr bwMode="auto">
                          <a:xfrm>
                            <a:off x="864870" y="841375"/>
                            <a:ext cx="7175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40DCA4" w14:textId="77777777" w:rsidR="00E60176" w:rsidRDefault="00171721" w:rsidP="00E60176">
                              <w:proofErr w:type="gramStart"/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D82138D" id="Canvas 254" o:spid="_x0000_s1110" editas="canvas" style="position:absolute;margin-left:15.45pt;margin-top:1pt;width:136.75pt;height:131.45pt;z-index:251663360" coordsize="17367,166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">
                <v:shape id="_x0000_s1111" type="#_x0000_t75" style="position:absolute;width:17367;height:16694;visibility:visible;mso-wrap-style:square">
                  <v:fill o:detectmouseclick="t"/>
                  <v:path o:connecttype="none"/>
                </v:shape>
                <v:shape id="Freeform 256" o:spid="_x0000_s1112" style="position:absolute;left:1695;top:1695;width:13989;height:7036;visibility:visible;mso-wrap-style:square;v-text-anchor:top" coordsize="2203,1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" path="m2203,1102l,1108,1121,,2203,1102xe" filled="f" strokeweight="1.6pt">
                  <v:stroke joinstyle="miter" endcap="round"/>
                  <v:path arrowok="t" o:connecttype="custom" o:connectlocs="1398905,699770;0,703580;711835,0;1398905,699770" o:connectangles="0,0,0,0"/>
                </v:shape>
                <v:shape id="Freeform 257" o:spid="_x0000_s1113" style="position:absolute;left:7829;top:1835;width:2032;height:2044;visibility:visible;mso-wrap-style:square;v-text-anchor:top" coordsize="320,3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" path="m159,322l,159,160,,320,162,159,322xe" filled="f" strokeweight=".55pt">
                  <v:stroke joinstyle="miter" endcap="round"/>
                  <v:path arrowok="t" o:connecttype="custom" o:connectlocs="100965,204470;0,100965;101600,0;203200,102870;100965,204470" o:connectangles="0,0,0,0,0"/>
                </v:shape>
                <v:rect id="Rectangle 258" o:spid="_x0000_s1114" style="position:absolute;left:12839;top:3740;width:3055;height:24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" filled="f" stroked="f">
                  <v:textbox style="mso-fit-shape-to-text:t" inset="0,0,0,0">
                    <w:txbxContent>
                      <w:p w14:paraId="4D79108A" w14:textId="77777777" w:rsidR="00E60176" w:rsidRDefault="00E60176" w:rsidP="00E60176">
                        <w:r w:rsidRPr="003F7455">
                          <w:rPr>
                            <w:position w:val="-8"/>
                          </w:rPr>
                          <w:object w:dxaOrig="480" w:dyaOrig="360" w14:anchorId="17FDD697">
                            <v:shape id="_x0000_i1052" type="#_x0000_t75" style="width:24pt;height:19.2pt">
                              <v:imagedata r:id="rId46" o:title=""/>
                            </v:shape>
                            <o:OLEObject Type="Embed" ProgID="Equation.DSMT4" ShapeID="_x0000_i1052" DrawAspect="Content" ObjectID="_1598785728" r:id="rId50"/>
                          </w:object>
                        </w:r>
                      </w:p>
                    </w:txbxContent>
                  </v:textbox>
                </v:rect>
                <v:rect id="Rectangle 259" o:spid="_x0000_s1115" style="position:absolute;left:2349;top:3467;width:3054;height:24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" filled="f" stroked="f">
                  <v:textbox style="mso-fit-shape-to-text:t" inset="0,0,0,0">
                    <w:txbxContent>
                      <w:p w14:paraId="1392D0CA" w14:textId="77777777" w:rsidR="00E60176" w:rsidRDefault="00E60176" w:rsidP="00E60176">
                        <w:r w:rsidRPr="003F7455">
                          <w:rPr>
                            <w:rFonts w:ascii="Comic Sans MS" w:hAnsi="Comic Sans MS" w:cs="Comic Sans MS"/>
                            <w:color w:val="000000"/>
                            <w:position w:val="-8"/>
                            <w:sz w:val="22"/>
                            <w:szCs w:val="22"/>
                          </w:rPr>
                          <w:object w:dxaOrig="480" w:dyaOrig="360" w14:anchorId="001E2105">
                            <v:shape id="_x0000_i1054" type="#_x0000_t75" style="width:24pt;height:19.2pt">
                              <v:imagedata r:id="rId48" o:title=""/>
                            </v:shape>
                            <o:OLEObject Type="Embed" ProgID="Equation.DSMT4" ShapeID="_x0000_i1054" DrawAspect="Content" ObjectID="_1598785729" r:id="rId51"/>
                          </w:object>
                        </w:r>
                      </w:p>
                    </w:txbxContent>
                  </v:textbox>
                </v:rect>
                <v:rect id="Rectangle 260" o:spid="_x0000_s1116" style="position:absolute;left:8648;top:8413;width:718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" filled="f" stroked="f">
                  <v:textbox style="mso-fit-shape-to-text:t" inset="0,0,0,0">
                    <w:txbxContent>
                      <w:p w14:paraId="4E40DCA4" w14:textId="77777777" w:rsidR="00E60176" w:rsidRDefault="00171721" w:rsidP="00E60176">
                        <w:proofErr w:type="gramStart"/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rect>
              </v:group>
            </w:pict>
          </mc:Fallback>
        </mc:AlternateContent>
      </w:r>
      <w:r w:rsidR="00E60176" w:rsidRPr="009D6BE7">
        <w:rPr>
          <w:rFonts w:ascii="Century Gothic" w:hAnsi="Century Gothic"/>
          <w:sz w:val="24"/>
          <w:szCs w:val="24"/>
        </w:rPr>
        <w:t>7.</w:t>
      </w:r>
      <w:r w:rsidR="00E60176" w:rsidRPr="009D6BE7">
        <w:rPr>
          <w:rFonts w:ascii="Century Gothic" w:hAnsi="Century Gothic"/>
          <w:sz w:val="24"/>
          <w:szCs w:val="24"/>
        </w:rPr>
        <w:tab/>
      </w:r>
      <w:r w:rsidR="00E60176" w:rsidRPr="009D6BE7">
        <w:rPr>
          <w:rFonts w:ascii="Century Gothic" w:hAnsi="Century Gothic"/>
          <w:sz w:val="24"/>
          <w:szCs w:val="24"/>
        </w:rPr>
        <w:tab/>
      </w:r>
      <w:r w:rsidR="00E60176" w:rsidRPr="009D6BE7">
        <w:rPr>
          <w:rFonts w:ascii="Century Gothic" w:hAnsi="Century Gothic"/>
          <w:sz w:val="24"/>
          <w:szCs w:val="24"/>
        </w:rPr>
        <w:tab/>
      </w:r>
      <w:r w:rsidR="00E60176" w:rsidRPr="009D6BE7">
        <w:rPr>
          <w:rFonts w:ascii="Century Gothic" w:hAnsi="Century Gothic"/>
          <w:sz w:val="24"/>
          <w:szCs w:val="24"/>
        </w:rPr>
        <w:tab/>
      </w:r>
      <w:r w:rsidR="00E60176" w:rsidRPr="009D6BE7">
        <w:rPr>
          <w:rFonts w:ascii="Century Gothic" w:hAnsi="Century Gothic"/>
          <w:sz w:val="24"/>
          <w:szCs w:val="24"/>
        </w:rPr>
        <w:tab/>
        <w:t>8.</w:t>
      </w:r>
      <w:r w:rsidR="00E60176" w:rsidRPr="009D6BE7">
        <w:rPr>
          <w:rFonts w:ascii="Century Gothic" w:hAnsi="Century Gothic"/>
          <w:sz w:val="24"/>
          <w:szCs w:val="24"/>
        </w:rPr>
        <w:tab/>
      </w:r>
      <w:r w:rsidR="00E60176" w:rsidRPr="009D6BE7">
        <w:rPr>
          <w:rFonts w:ascii="Century Gothic" w:hAnsi="Century Gothic"/>
          <w:sz w:val="24"/>
          <w:szCs w:val="24"/>
        </w:rPr>
        <w:tab/>
      </w:r>
      <w:r w:rsidR="00E60176" w:rsidRPr="009D6BE7">
        <w:rPr>
          <w:rFonts w:ascii="Century Gothic" w:hAnsi="Century Gothic"/>
          <w:sz w:val="24"/>
          <w:szCs w:val="24"/>
        </w:rPr>
        <w:tab/>
      </w:r>
      <w:r w:rsidR="00E60176" w:rsidRPr="009D6BE7">
        <w:rPr>
          <w:rFonts w:ascii="Century Gothic" w:hAnsi="Century Gothic"/>
          <w:sz w:val="24"/>
          <w:szCs w:val="24"/>
        </w:rPr>
        <w:tab/>
      </w:r>
      <w:r w:rsidR="00E60176" w:rsidRPr="009D6BE7">
        <w:rPr>
          <w:rFonts w:ascii="Century Gothic" w:hAnsi="Century Gothic"/>
          <w:sz w:val="24"/>
          <w:szCs w:val="24"/>
        </w:rPr>
        <w:tab/>
        <w:t>9.</w:t>
      </w:r>
    </w:p>
    <w:p w14:paraId="7099A342" w14:textId="77777777" w:rsidR="00E60176" w:rsidRPr="009D6BE7" w:rsidRDefault="00E60176" w:rsidP="00E60176">
      <w:pPr>
        <w:rPr>
          <w:rFonts w:ascii="Century Gothic" w:hAnsi="Century Gothic"/>
          <w:sz w:val="24"/>
          <w:szCs w:val="24"/>
        </w:rPr>
      </w:pPr>
    </w:p>
    <w:p w14:paraId="51190C7F" w14:textId="77777777" w:rsidR="00E60176" w:rsidRPr="009D6BE7" w:rsidRDefault="00E60176" w:rsidP="00E60176">
      <w:pPr>
        <w:rPr>
          <w:rFonts w:ascii="Century Gothic" w:hAnsi="Century Gothic"/>
          <w:sz w:val="24"/>
          <w:szCs w:val="24"/>
        </w:rPr>
      </w:pPr>
    </w:p>
    <w:p w14:paraId="490135BC" w14:textId="77777777" w:rsidR="00E60176" w:rsidRPr="009D6BE7" w:rsidRDefault="00E60176" w:rsidP="00E60176">
      <w:pPr>
        <w:rPr>
          <w:rFonts w:ascii="Century Gothic" w:hAnsi="Century Gothic"/>
          <w:sz w:val="24"/>
          <w:szCs w:val="24"/>
        </w:rPr>
      </w:pPr>
    </w:p>
    <w:p w14:paraId="4E773FB8" w14:textId="77777777" w:rsidR="00E60176" w:rsidRPr="009D6BE7" w:rsidRDefault="00E60176" w:rsidP="00E60176">
      <w:pPr>
        <w:rPr>
          <w:rFonts w:ascii="Century Gothic" w:hAnsi="Century Gothic"/>
          <w:sz w:val="24"/>
          <w:szCs w:val="24"/>
        </w:rPr>
      </w:pPr>
    </w:p>
    <w:p w14:paraId="4FD44830" w14:textId="77777777" w:rsidR="00E60176" w:rsidRPr="009D6BE7" w:rsidRDefault="00E60176" w:rsidP="00E60176">
      <w:pPr>
        <w:rPr>
          <w:rFonts w:ascii="Century Gothic" w:hAnsi="Century Gothic"/>
          <w:sz w:val="24"/>
          <w:szCs w:val="24"/>
        </w:rPr>
      </w:pPr>
    </w:p>
    <w:p w14:paraId="1DE24B2E" w14:textId="77777777" w:rsidR="00E60176" w:rsidRPr="009D6BE7" w:rsidRDefault="00171721" w:rsidP="00E60176">
      <w:pPr>
        <w:rPr>
          <w:rFonts w:ascii="Century Gothic" w:hAnsi="Century Gothic"/>
          <w:sz w:val="24"/>
          <w:szCs w:val="24"/>
          <w:lang w:val="es-MX"/>
        </w:rPr>
      </w:pPr>
      <w:r>
        <w:rPr>
          <w:rFonts w:ascii="Century Gothic" w:hAnsi="Century Gothic"/>
          <w:sz w:val="24"/>
          <w:szCs w:val="24"/>
          <w:lang w:val="es-MX"/>
        </w:rPr>
        <w:t>a</w:t>
      </w:r>
      <w:r w:rsidR="00E60176" w:rsidRPr="009D6BE7">
        <w:rPr>
          <w:rFonts w:ascii="Century Gothic" w:hAnsi="Century Gothic"/>
          <w:sz w:val="24"/>
          <w:szCs w:val="24"/>
          <w:lang w:val="es-MX"/>
        </w:rPr>
        <w:t xml:space="preserve"> = _______  </w:t>
      </w:r>
      <w:r w:rsidR="00E60176" w:rsidRPr="009D6BE7">
        <w:rPr>
          <w:rFonts w:ascii="Century Gothic" w:hAnsi="Century Gothic"/>
          <w:sz w:val="24"/>
          <w:szCs w:val="24"/>
          <w:lang w:val="es-MX"/>
        </w:rPr>
        <w:tab/>
      </w:r>
      <w:r w:rsidR="00E60176" w:rsidRPr="009D6BE7">
        <w:rPr>
          <w:rFonts w:ascii="Century Gothic" w:hAnsi="Century Gothic"/>
          <w:sz w:val="24"/>
          <w:szCs w:val="24"/>
          <w:lang w:val="es-MX"/>
        </w:rPr>
        <w:tab/>
      </w:r>
      <w:r w:rsidR="00E60176" w:rsidRPr="009D6BE7">
        <w:rPr>
          <w:rFonts w:ascii="Century Gothic" w:hAnsi="Century Gothic"/>
          <w:sz w:val="24"/>
          <w:szCs w:val="24"/>
          <w:lang w:val="es-MX"/>
        </w:rPr>
        <w:tab/>
      </w:r>
      <w:r w:rsidR="00E60176" w:rsidRPr="009D6BE7">
        <w:rPr>
          <w:rFonts w:ascii="Century Gothic" w:hAnsi="Century Gothic"/>
          <w:sz w:val="24"/>
          <w:szCs w:val="24"/>
          <w:lang w:val="es-MX"/>
        </w:rPr>
        <w:tab/>
      </w:r>
      <w:r w:rsidR="00F87D6F">
        <w:rPr>
          <w:rFonts w:ascii="Century Gothic" w:hAnsi="Century Gothic"/>
          <w:sz w:val="24"/>
          <w:szCs w:val="24"/>
          <w:lang w:val="es-MX"/>
        </w:rPr>
        <w:t xml:space="preserve">   </w:t>
      </w:r>
      <w:r>
        <w:rPr>
          <w:rFonts w:ascii="Century Gothic" w:hAnsi="Century Gothic"/>
          <w:sz w:val="24"/>
          <w:szCs w:val="24"/>
          <w:lang w:val="es-MX"/>
        </w:rPr>
        <w:t>a</w:t>
      </w:r>
      <w:r w:rsidR="00E60176" w:rsidRPr="009D6BE7">
        <w:rPr>
          <w:rFonts w:ascii="Century Gothic" w:hAnsi="Century Gothic"/>
          <w:sz w:val="24"/>
          <w:szCs w:val="24"/>
          <w:lang w:val="es-MX"/>
        </w:rPr>
        <w:t xml:space="preserve"> =</w:t>
      </w:r>
      <w:r>
        <w:rPr>
          <w:rFonts w:ascii="Century Gothic" w:hAnsi="Century Gothic"/>
          <w:sz w:val="24"/>
          <w:szCs w:val="24"/>
          <w:lang w:val="es-MX"/>
        </w:rPr>
        <w:t xml:space="preserve"> _______  b</w:t>
      </w:r>
      <w:r w:rsidR="00E60176">
        <w:rPr>
          <w:rFonts w:ascii="Century Gothic" w:hAnsi="Century Gothic"/>
          <w:sz w:val="24"/>
          <w:szCs w:val="24"/>
          <w:lang w:val="es-MX"/>
        </w:rPr>
        <w:t xml:space="preserve"> = _______</w:t>
      </w:r>
      <w:r w:rsidR="00E60176">
        <w:rPr>
          <w:rFonts w:ascii="Century Gothic" w:hAnsi="Century Gothic"/>
          <w:sz w:val="24"/>
          <w:szCs w:val="24"/>
          <w:lang w:val="es-MX"/>
        </w:rPr>
        <w:tab/>
        <w:t xml:space="preserve">         </w:t>
      </w:r>
      <w:r>
        <w:rPr>
          <w:rFonts w:ascii="Century Gothic" w:hAnsi="Century Gothic"/>
          <w:sz w:val="24"/>
          <w:szCs w:val="24"/>
          <w:lang w:val="es-MX"/>
        </w:rPr>
        <w:t>a = ______  b</w:t>
      </w:r>
      <w:r w:rsidR="00E60176">
        <w:rPr>
          <w:rFonts w:ascii="Century Gothic" w:hAnsi="Century Gothic"/>
          <w:sz w:val="24"/>
          <w:szCs w:val="24"/>
          <w:lang w:val="es-MX"/>
        </w:rPr>
        <w:t xml:space="preserve"> =</w:t>
      </w:r>
      <w:r w:rsidR="00E60176" w:rsidRPr="009D6BE7">
        <w:rPr>
          <w:rFonts w:ascii="Century Gothic" w:hAnsi="Century Gothic"/>
          <w:sz w:val="24"/>
          <w:szCs w:val="24"/>
          <w:lang w:val="es-MX"/>
        </w:rPr>
        <w:t>______</w:t>
      </w:r>
    </w:p>
    <w:p w14:paraId="0D6AF337" w14:textId="77777777" w:rsidR="00E60176" w:rsidRPr="009D6BE7" w:rsidRDefault="00F87D6F" w:rsidP="00E60176">
      <w:pPr>
        <w:rPr>
          <w:rFonts w:ascii="Century Gothic" w:hAnsi="Century Gothic"/>
          <w:sz w:val="24"/>
          <w:szCs w:val="24"/>
          <w:lang w:val="es-MX"/>
        </w:rPr>
      </w:pPr>
      <w:r>
        <w:rPr>
          <w:rFonts w:ascii="Century Gothic" w:hAnsi="Century Gothic"/>
          <w:sz w:val="24"/>
          <w:szCs w:val="24"/>
          <w:lang w:val="es-MX"/>
        </w:rPr>
        <w:t xml:space="preserve">  </w:t>
      </w:r>
    </w:p>
    <w:p w14:paraId="5B012DBD" w14:textId="77777777" w:rsidR="00E60176" w:rsidRPr="009D6BE7" w:rsidRDefault="004D517E" w:rsidP="00E60176">
      <w:pPr>
        <w:rPr>
          <w:rFonts w:ascii="Century Gothic" w:hAnsi="Century Gothic"/>
          <w:sz w:val="24"/>
          <w:szCs w:val="24"/>
          <w:lang w:val="es-MX"/>
        </w:rPr>
      </w:pPr>
      <w:r>
        <w:rPr>
          <w:rFonts w:ascii="Century Gothic" w:hAnsi="Century Gothic"/>
          <w:noProof/>
          <w:sz w:val="24"/>
          <w:szCs w:val="24"/>
        </w:rPr>
        <mc:AlternateContent>
          <mc:Choice Requires="wpc">
            <w:drawing>
              <wp:anchor distT="0" distB="0" distL="114300" distR="114300" simplePos="0" relativeHeight="251655680" behindDoc="0" locked="0" layoutInCell="1" allowOverlap="1" wp14:anchorId="2699DA65" wp14:editId="775C10DB">
                <wp:simplePos x="0" y="0"/>
                <wp:positionH relativeFrom="column">
                  <wp:posOffset>211455</wp:posOffset>
                </wp:positionH>
                <wp:positionV relativeFrom="paragraph">
                  <wp:posOffset>151130</wp:posOffset>
                </wp:positionV>
                <wp:extent cx="1316990" cy="1364615"/>
                <wp:effectExtent l="1905" t="0" r="0" b="0"/>
                <wp:wrapNone/>
                <wp:docPr id="279" name="Canvas 27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8" name="Rectangle 281"/>
                        <wps:cNvSpPr>
                          <a:spLocks noChangeArrowheads="1"/>
                        </wps:cNvSpPr>
                        <wps:spPr bwMode="auto">
                          <a:xfrm>
                            <a:off x="897890" y="398145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9A9FC1" w14:textId="77777777" w:rsidR="00E60176" w:rsidRDefault="00E60176" w:rsidP="00E60176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45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" name="Rectangle 282"/>
                        <wps:cNvSpPr>
                          <a:spLocks noChangeArrowheads="1"/>
                        </wps:cNvSpPr>
                        <wps:spPr bwMode="auto">
                          <a:xfrm>
                            <a:off x="319405" y="975360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EB8BF4" w14:textId="77777777" w:rsidR="00E60176" w:rsidRDefault="00E60176" w:rsidP="00E60176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45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" name="Freeform 283"/>
                        <wps:cNvSpPr>
                          <a:spLocks/>
                        </wps:cNvSpPr>
                        <wps:spPr bwMode="auto">
                          <a:xfrm>
                            <a:off x="169545" y="169545"/>
                            <a:ext cx="978535" cy="996315"/>
                          </a:xfrm>
                          <a:custGeom>
                            <a:avLst/>
                            <a:gdLst>
                              <a:gd name="T0" fmla="*/ 0 w 1541"/>
                              <a:gd name="T1" fmla="*/ 1569 h 1569"/>
                              <a:gd name="T2" fmla="*/ 1541 w 1541"/>
                              <a:gd name="T3" fmla="*/ 0 h 1569"/>
                              <a:gd name="T4" fmla="*/ 1541 w 1541"/>
                              <a:gd name="T5" fmla="*/ 1569 h 1569"/>
                              <a:gd name="T6" fmla="*/ 0 w 1541"/>
                              <a:gd name="T7" fmla="*/ 1569 h 15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541" h="1569">
                                <a:moveTo>
                                  <a:pt x="0" y="1569"/>
                                </a:moveTo>
                                <a:lnTo>
                                  <a:pt x="1541" y="0"/>
                                </a:lnTo>
                                <a:lnTo>
                                  <a:pt x="1541" y="1569"/>
                                </a:lnTo>
                                <a:lnTo>
                                  <a:pt x="0" y="156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032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Rectangle 284"/>
                        <wps:cNvSpPr>
                          <a:spLocks noChangeArrowheads="1"/>
                        </wps:cNvSpPr>
                        <wps:spPr bwMode="auto">
                          <a:xfrm>
                            <a:off x="1000760" y="1015365"/>
                            <a:ext cx="143510" cy="144145"/>
                          </a:xfrm>
                          <a:prstGeom prst="rect">
                            <a:avLst/>
                          </a:prstGeom>
                          <a:noFill/>
                          <a:ln w="6985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Rectangle 285"/>
                        <wps:cNvSpPr>
                          <a:spLocks noChangeArrowheads="1"/>
                        </wps:cNvSpPr>
                        <wps:spPr bwMode="auto">
                          <a:xfrm>
                            <a:off x="444500" y="539750"/>
                            <a:ext cx="175260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9CCB7D" w14:textId="77777777" w:rsidR="00E60176" w:rsidRDefault="00E60176" w:rsidP="00E60176">
                              <w:r w:rsidRPr="0035058F">
                                <w:rPr>
                                  <w:rFonts w:ascii="Comic Sans MS" w:hAnsi="Comic Sans MS" w:cs="Comic Sans MS"/>
                                  <w:color w:val="000000"/>
                                  <w:position w:val="-4"/>
                                  <w:sz w:val="22"/>
                                  <w:szCs w:val="22"/>
                                </w:rPr>
                                <w:object w:dxaOrig="279" w:dyaOrig="260" w14:anchorId="1EE57F35">
                                  <v:shape id="_x0000_i1056" type="#_x0000_t75" style="width:13.8pt;height:12.6pt" o:ole="">
                                    <v:imagedata r:id="rId52" o:title=""/>
                                  </v:shape>
                                  <o:OLEObject Type="Embed" ProgID="Equation.DSMT4" ShapeID="_x0000_i1056" DrawAspect="Content" ObjectID="_1598785730" r:id="rId53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" name="Rectangle 286"/>
                        <wps:cNvSpPr>
                          <a:spLocks noChangeArrowheads="1"/>
                        </wps:cNvSpPr>
                        <wps:spPr bwMode="auto">
                          <a:xfrm>
                            <a:off x="625475" y="1127760"/>
                            <a:ext cx="7175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8D8BA1" w14:textId="77777777" w:rsidR="00E60176" w:rsidRDefault="00171721" w:rsidP="00E60176">
                              <w:proofErr w:type="gramStart"/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" name="Rectangle 287"/>
                        <wps:cNvSpPr>
                          <a:spLocks noChangeArrowheads="1"/>
                        </wps:cNvSpPr>
                        <wps:spPr bwMode="auto">
                          <a:xfrm>
                            <a:off x="1190625" y="596900"/>
                            <a:ext cx="8318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031F0D" w14:textId="77777777" w:rsidR="00E60176" w:rsidRDefault="00171721" w:rsidP="00E60176">
                              <w:proofErr w:type="gramStart"/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699DA65" id="Canvas 279" o:spid="_x0000_s1117" editas="canvas" style="position:absolute;margin-left:16.65pt;margin-top:11.9pt;width:103.7pt;height:107.45pt;z-index:251655680" coordsize="13169,136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">
                <v:shape id="_x0000_s1118" type="#_x0000_t75" style="position:absolute;width:13169;height:13646;visibility:visible;mso-wrap-style:square">
                  <v:fill o:detectmouseclick="t"/>
                  <v:path o:connecttype="none"/>
                </v:shape>
                <v:rect id="Rectangle 281" o:spid="_x0000_s1119" style="position:absolute;left:8978;top:3981;width:2280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" filled="f" stroked="f">
                  <v:textbox style="mso-fit-shape-to-text:t" inset="0,0,0,0">
                    <w:txbxContent>
                      <w:p w14:paraId="009A9FC1" w14:textId="77777777" w:rsidR="00E60176" w:rsidRDefault="00E60176" w:rsidP="00E60176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45°</w:t>
                        </w:r>
                      </w:p>
                    </w:txbxContent>
                  </v:textbox>
                </v:rect>
                <v:rect id="Rectangle 282" o:spid="_x0000_s1120" style="position:absolute;left:3194;top:9753;width:2279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" filled="f" stroked="f">
                  <v:textbox style="mso-fit-shape-to-text:t" inset="0,0,0,0">
                    <w:txbxContent>
                      <w:p w14:paraId="65EB8BF4" w14:textId="77777777" w:rsidR="00E60176" w:rsidRDefault="00E60176" w:rsidP="00E60176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45°</w:t>
                        </w:r>
                      </w:p>
                    </w:txbxContent>
                  </v:textbox>
                </v:rect>
                <v:shape id="Freeform 283" o:spid="_x0000_s1121" style="position:absolute;left:1695;top:1695;width:9785;height:9963;visibility:visible;mso-wrap-style:square;v-text-anchor:top" coordsize="1541,15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" path="m,1569l1541,r,1569l,1569xe" filled="f" strokeweight="1.6pt">
                  <v:stroke joinstyle="miter" endcap="round"/>
                  <v:path arrowok="t" o:connecttype="custom" o:connectlocs="0,996315;978535,0;978535,996315;0,996315" o:connectangles="0,0,0,0"/>
                </v:shape>
                <v:rect id="Rectangle 284" o:spid="_x0000_s1122" style="position:absolute;left:10007;top:10153;width:1435;height:14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" filled="f" strokeweight=".55pt">
                  <v:stroke endcap="round"/>
                </v:rect>
                <v:rect id="Rectangle 285" o:spid="_x0000_s1123" style="position:absolute;left:4445;top:5397;width:1752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" filled="f" stroked="f">
                  <v:textbox style="mso-fit-shape-to-text:t" inset="0,0,0,0">
                    <w:txbxContent>
                      <w:p w14:paraId="749CCB7D" w14:textId="77777777" w:rsidR="00E60176" w:rsidRDefault="00E60176" w:rsidP="00E60176">
                        <w:r w:rsidRPr="0035058F">
                          <w:rPr>
                            <w:rFonts w:ascii="Comic Sans MS" w:hAnsi="Comic Sans MS" w:cs="Comic Sans MS"/>
                            <w:color w:val="000000"/>
                            <w:position w:val="-4"/>
                            <w:sz w:val="22"/>
                            <w:szCs w:val="22"/>
                          </w:rPr>
                          <w:object w:dxaOrig="279" w:dyaOrig="260" w14:anchorId="1EE57F35">
                            <v:shape id="_x0000_i1056" type="#_x0000_t75" style="width:13.8pt;height:12.6pt" o:ole="">
                              <v:imagedata r:id="rId52" o:title=""/>
                            </v:shape>
                            <o:OLEObject Type="Embed" ProgID="Equation.DSMT4" ShapeID="_x0000_i1056" DrawAspect="Content" ObjectID="_1598785730" r:id="rId54"/>
                          </w:object>
                        </w:r>
                      </w:p>
                    </w:txbxContent>
                  </v:textbox>
                </v:rect>
                <v:rect id="Rectangle 286" o:spid="_x0000_s1124" style="position:absolute;left:6254;top:11277;width:718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" filled="f" stroked="f">
                  <v:textbox style="mso-fit-shape-to-text:t" inset="0,0,0,0">
                    <w:txbxContent>
                      <w:p w14:paraId="6E8D8BA1" w14:textId="77777777" w:rsidR="00E60176" w:rsidRDefault="00171721" w:rsidP="00E60176">
                        <w:proofErr w:type="gramStart"/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rect>
                <v:rect id="Rectangle 287" o:spid="_x0000_s1125" style="position:absolute;left:11906;top:5969;width:832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" filled="f" stroked="f">
                  <v:textbox style="mso-fit-shape-to-text:t" inset="0,0,0,0">
                    <w:txbxContent>
                      <w:p w14:paraId="79031F0D" w14:textId="77777777" w:rsidR="00E60176" w:rsidRDefault="00171721" w:rsidP="00E60176">
                        <w:proofErr w:type="gramStart"/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ascii="Century Gothic" w:hAnsi="Century Gothic"/>
          <w:noProof/>
          <w:sz w:val="24"/>
          <w:szCs w:val="24"/>
        </w:rPr>
        <mc:AlternateContent>
          <mc:Choice Requires="wpc">
            <w:drawing>
              <wp:anchor distT="0" distB="0" distL="114300" distR="114300" simplePos="0" relativeHeight="251656704" behindDoc="0" locked="0" layoutInCell="1" allowOverlap="1" wp14:anchorId="21FF9C4B" wp14:editId="661BB11A">
                <wp:simplePos x="0" y="0"/>
                <wp:positionH relativeFrom="column">
                  <wp:posOffset>5012055</wp:posOffset>
                </wp:positionH>
                <wp:positionV relativeFrom="paragraph">
                  <wp:posOffset>78740</wp:posOffset>
                </wp:positionV>
                <wp:extent cx="1720850" cy="1484630"/>
                <wp:effectExtent l="1905" t="2540" r="1270" b="0"/>
                <wp:wrapNone/>
                <wp:docPr id="288" name="Canvas 28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1" name="Freeform 290"/>
                        <wps:cNvSpPr>
                          <a:spLocks/>
                        </wps:cNvSpPr>
                        <wps:spPr bwMode="auto">
                          <a:xfrm>
                            <a:off x="170815" y="367665"/>
                            <a:ext cx="1236980" cy="946785"/>
                          </a:xfrm>
                          <a:custGeom>
                            <a:avLst/>
                            <a:gdLst>
                              <a:gd name="T0" fmla="*/ 0 w 1948"/>
                              <a:gd name="T1" fmla="*/ 0 h 1491"/>
                              <a:gd name="T2" fmla="*/ 1948 w 1948"/>
                              <a:gd name="T3" fmla="*/ 1063 h 1491"/>
                              <a:gd name="T4" fmla="*/ 421 w 1948"/>
                              <a:gd name="T5" fmla="*/ 1491 h 1491"/>
                              <a:gd name="T6" fmla="*/ 0 w 1948"/>
                              <a:gd name="T7" fmla="*/ 0 h 149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948" h="1491">
                                <a:moveTo>
                                  <a:pt x="0" y="0"/>
                                </a:moveTo>
                                <a:lnTo>
                                  <a:pt x="1948" y="1063"/>
                                </a:lnTo>
                                <a:lnTo>
                                  <a:pt x="421" y="1491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032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Freeform 291"/>
                        <wps:cNvSpPr>
                          <a:spLocks/>
                        </wps:cNvSpPr>
                        <wps:spPr bwMode="auto">
                          <a:xfrm>
                            <a:off x="404495" y="1130935"/>
                            <a:ext cx="179705" cy="178435"/>
                          </a:xfrm>
                          <a:custGeom>
                            <a:avLst/>
                            <a:gdLst>
                              <a:gd name="T0" fmla="*/ 0 w 283"/>
                              <a:gd name="T1" fmla="*/ 62 h 281"/>
                              <a:gd name="T2" fmla="*/ 221 w 283"/>
                              <a:gd name="T3" fmla="*/ 0 h 281"/>
                              <a:gd name="T4" fmla="*/ 283 w 283"/>
                              <a:gd name="T5" fmla="*/ 218 h 281"/>
                              <a:gd name="T6" fmla="*/ 61 w 283"/>
                              <a:gd name="T7" fmla="*/ 281 h 281"/>
                              <a:gd name="T8" fmla="*/ 0 w 283"/>
                              <a:gd name="T9" fmla="*/ 62 h 2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83" h="281">
                                <a:moveTo>
                                  <a:pt x="0" y="62"/>
                                </a:moveTo>
                                <a:lnTo>
                                  <a:pt x="221" y="0"/>
                                </a:lnTo>
                                <a:lnTo>
                                  <a:pt x="283" y="218"/>
                                </a:lnTo>
                                <a:lnTo>
                                  <a:pt x="61" y="281"/>
                                </a:lnTo>
                                <a:lnTo>
                                  <a:pt x="0" y="62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985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Rectangle 292"/>
                        <wps:cNvSpPr>
                          <a:spLocks noChangeArrowheads="1"/>
                        </wps:cNvSpPr>
                        <wps:spPr bwMode="auto">
                          <a:xfrm>
                            <a:off x="1020445" y="936625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A439A3" w14:textId="77777777" w:rsidR="00E60176" w:rsidRDefault="00E60176" w:rsidP="00E60176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45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" name="Rectangle 293"/>
                        <wps:cNvSpPr>
                          <a:spLocks noChangeArrowheads="1"/>
                        </wps:cNvSpPr>
                        <wps:spPr bwMode="auto">
                          <a:xfrm>
                            <a:off x="281940" y="535305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E7B0C0" w14:textId="77777777" w:rsidR="00E60176" w:rsidRDefault="00E60176" w:rsidP="00E60176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45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" name="Rectangle 294"/>
                        <wps:cNvSpPr>
                          <a:spLocks noChangeArrowheads="1"/>
                        </wps:cNvSpPr>
                        <wps:spPr bwMode="auto">
                          <a:xfrm>
                            <a:off x="134620" y="842645"/>
                            <a:ext cx="8318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0B1F1E" w14:textId="77777777" w:rsidR="00E60176" w:rsidRDefault="00171721" w:rsidP="00E60176">
                              <w:proofErr w:type="gramStart"/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" name="Rectangle 295"/>
                        <wps:cNvSpPr>
                          <a:spLocks noChangeArrowheads="1"/>
                        </wps:cNvSpPr>
                        <wps:spPr bwMode="auto">
                          <a:xfrm>
                            <a:off x="872490" y="1156970"/>
                            <a:ext cx="65405" cy="177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A00DC5" w14:textId="77777777" w:rsidR="00E60176" w:rsidRPr="00171721" w:rsidRDefault="00171721" w:rsidP="00E60176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proofErr w:type="gramStart"/>
                              <w:r w:rsidRPr="00171721">
                                <w:rPr>
                                  <w:rFonts w:ascii="Comic Sans MS" w:hAnsi="Comic Sans M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" name="Rectangle 296"/>
                        <wps:cNvSpPr>
                          <a:spLocks noChangeArrowheads="1"/>
                        </wps:cNvSpPr>
                        <wps:spPr bwMode="auto">
                          <a:xfrm>
                            <a:off x="805815" y="488315"/>
                            <a:ext cx="292735" cy="24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FD6702" w14:textId="77777777" w:rsidR="00E60176" w:rsidRDefault="00E60176" w:rsidP="00E60176">
                              <w:r w:rsidRPr="0035058F">
                                <w:rPr>
                                  <w:rFonts w:ascii="Comic Sans MS" w:hAnsi="Comic Sans MS" w:cs="Comic Sans MS"/>
                                  <w:color w:val="000000"/>
                                  <w:position w:val="-8"/>
                                  <w:sz w:val="22"/>
                                  <w:szCs w:val="22"/>
                                </w:rPr>
                                <w:object w:dxaOrig="460" w:dyaOrig="360" w14:anchorId="654DC52E">
                                  <v:shape id="_x0000_i1058" type="#_x0000_t75" style="width:22.8pt;height:19.2pt" o:ole="">
                                    <v:imagedata r:id="rId55" o:title=""/>
                                  </v:shape>
                                  <o:OLEObject Type="Embed" ProgID="Equation.DSMT4" ShapeID="_x0000_i1058" DrawAspect="Content" ObjectID="_1598785731" r:id="rId56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1FF9C4B" id="Canvas 288" o:spid="_x0000_s1126" editas="canvas" style="position:absolute;margin-left:394.65pt;margin-top:6.2pt;width:135.5pt;height:116.9pt;z-index:251656704" coordsize="17208,148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">
                <v:shape id="_x0000_s1127" type="#_x0000_t75" style="position:absolute;width:17208;height:14846;visibility:visible;mso-wrap-style:square">
                  <v:fill o:detectmouseclick="t"/>
                  <v:path o:connecttype="none"/>
                </v:shape>
                <v:shape id="Freeform 290" o:spid="_x0000_s1128" style="position:absolute;left:1708;top:3676;width:12369;height:9468;visibility:visible;mso-wrap-style:square;v-text-anchor:top" coordsize="1948,14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" path="m,l1948,1063,421,1491,,xe" filled="f" strokeweight="1.6pt">
                  <v:stroke joinstyle="miter" endcap="round"/>
                  <v:path arrowok="t" o:connecttype="custom" o:connectlocs="0,0;1236980,675005;267335,946785;0,0" o:connectangles="0,0,0,0"/>
                </v:shape>
                <v:shape id="Freeform 291" o:spid="_x0000_s1129" style="position:absolute;left:4044;top:11309;width:1798;height:1784;visibility:visible;mso-wrap-style:square;v-text-anchor:top" coordsize="283,2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" path="m,62l221,r62,218l61,281,,62xe" filled="f" strokeweight=".55pt">
                  <v:stroke joinstyle="miter" endcap="round"/>
                  <v:path arrowok="t" o:connecttype="custom" o:connectlocs="0,39370;140335,0;179705,138430;38735,178435;0,39370" o:connectangles="0,0,0,0,0"/>
                </v:shape>
                <v:rect id="Rectangle 292" o:spid="_x0000_s1130" style="position:absolute;left:10204;top:9366;width:2280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" filled="f" stroked="f">
                  <v:textbox style="mso-fit-shape-to-text:t" inset="0,0,0,0">
                    <w:txbxContent>
                      <w:p w14:paraId="19A439A3" w14:textId="77777777" w:rsidR="00E60176" w:rsidRDefault="00E60176" w:rsidP="00E60176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45°</w:t>
                        </w:r>
                      </w:p>
                    </w:txbxContent>
                  </v:textbox>
                </v:rect>
                <v:rect id="Rectangle 293" o:spid="_x0000_s1131" style="position:absolute;left:2819;top:5353;width:2280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" filled="f" stroked="f">
                  <v:textbox style="mso-fit-shape-to-text:t" inset="0,0,0,0">
                    <w:txbxContent>
                      <w:p w14:paraId="64E7B0C0" w14:textId="77777777" w:rsidR="00E60176" w:rsidRDefault="00E60176" w:rsidP="00E60176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45°</w:t>
                        </w:r>
                      </w:p>
                    </w:txbxContent>
                  </v:textbox>
                </v:rect>
                <v:rect id="Rectangle 294" o:spid="_x0000_s1132" style="position:absolute;left:1346;top:8426;width:832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" filled="f" stroked="f">
                  <v:textbox style="mso-fit-shape-to-text:t" inset="0,0,0,0">
                    <w:txbxContent>
                      <w:p w14:paraId="410B1F1E" w14:textId="77777777" w:rsidR="00E60176" w:rsidRDefault="00171721" w:rsidP="00E60176">
                        <w:proofErr w:type="gramStart"/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rect>
                <v:rect id="Rectangle 295" o:spid="_x0000_s1133" style="position:absolute;left:8724;top:11569;width:654;height:17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" filled="f" stroked="f">
                  <v:textbox style="mso-fit-shape-to-text:t" inset="0,0,0,0">
                    <w:txbxContent>
                      <w:p w14:paraId="6CA00DC5" w14:textId="77777777" w:rsidR="00E60176" w:rsidRPr="00171721" w:rsidRDefault="00171721" w:rsidP="00E60176">
                        <w:pPr>
                          <w:rPr>
                            <w:rFonts w:ascii="Comic Sans MS" w:hAnsi="Comic Sans MS"/>
                          </w:rPr>
                        </w:pPr>
                        <w:proofErr w:type="gramStart"/>
                        <w:r w:rsidRPr="00171721">
                          <w:rPr>
                            <w:rFonts w:ascii="Comic Sans MS" w:hAnsi="Comic Sans MS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rect>
                <v:rect id="Rectangle 296" o:spid="_x0000_s1134" style="position:absolute;left:8058;top:4883;width:2927;height:24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" filled="f" stroked="f">
                  <v:textbox style="mso-fit-shape-to-text:t" inset="0,0,0,0">
                    <w:txbxContent>
                      <w:p w14:paraId="6BFD6702" w14:textId="77777777" w:rsidR="00E60176" w:rsidRDefault="00E60176" w:rsidP="00E60176">
                        <w:r w:rsidRPr="0035058F">
                          <w:rPr>
                            <w:rFonts w:ascii="Comic Sans MS" w:hAnsi="Comic Sans MS" w:cs="Comic Sans MS"/>
                            <w:color w:val="000000"/>
                            <w:position w:val="-8"/>
                            <w:sz w:val="22"/>
                            <w:szCs w:val="22"/>
                          </w:rPr>
                          <w:object w:dxaOrig="460" w:dyaOrig="360" w14:anchorId="654DC52E">
                            <v:shape id="_x0000_i1058" type="#_x0000_t75" style="width:22.8pt;height:19.2pt" o:ole="">
                              <v:imagedata r:id="rId55" o:title=""/>
                            </v:shape>
                            <o:OLEObject Type="Embed" ProgID="Equation.DSMT4" ShapeID="_x0000_i1058" DrawAspect="Content" ObjectID="_1598785731" r:id="rId57"/>
                          </w:objec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ascii="Century Gothic" w:hAnsi="Century Gothic"/>
          <w:noProof/>
          <w:sz w:val="24"/>
          <w:szCs w:val="24"/>
        </w:rPr>
        <mc:AlternateContent>
          <mc:Choice Requires="wpc">
            <w:drawing>
              <wp:anchor distT="0" distB="0" distL="114300" distR="114300" simplePos="0" relativeHeight="251657728" behindDoc="0" locked="0" layoutInCell="1" allowOverlap="1" wp14:anchorId="4F6613B4" wp14:editId="1A0EB164">
                <wp:simplePos x="0" y="0"/>
                <wp:positionH relativeFrom="column">
                  <wp:posOffset>2611755</wp:posOffset>
                </wp:positionH>
                <wp:positionV relativeFrom="paragraph">
                  <wp:posOffset>5715</wp:posOffset>
                </wp:positionV>
                <wp:extent cx="1736725" cy="1669415"/>
                <wp:effectExtent l="1905" t="0" r="4445" b="1270"/>
                <wp:wrapNone/>
                <wp:docPr id="297" name="Canvas 29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" name="Freeform 299"/>
                        <wps:cNvSpPr>
                          <a:spLocks/>
                        </wps:cNvSpPr>
                        <wps:spPr bwMode="auto">
                          <a:xfrm>
                            <a:off x="169545" y="167005"/>
                            <a:ext cx="1398905" cy="703580"/>
                          </a:xfrm>
                          <a:custGeom>
                            <a:avLst/>
                            <a:gdLst>
                              <a:gd name="T0" fmla="*/ 2203 w 2203"/>
                              <a:gd name="T1" fmla="*/ 1102 h 1108"/>
                              <a:gd name="T2" fmla="*/ 0 w 2203"/>
                              <a:gd name="T3" fmla="*/ 1108 h 1108"/>
                              <a:gd name="T4" fmla="*/ 1121 w 2203"/>
                              <a:gd name="T5" fmla="*/ 0 h 1108"/>
                              <a:gd name="T6" fmla="*/ 2203 w 2203"/>
                              <a:gd name="T7" fmla="*/ 1102 h 11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203" h="1108">
                                <a:moveTo>
                                  <a:pt x="2203" y="1102"/>
                                </a:moveTo>
                                <a:lnTo>
                                  <a:pt x="0" y="1108"/>
                                </a:lnTo>
                                <a:lnTo>
                                  <a:pt x="1121" y="0"/>
                                </a:lnTo>
                                <a:lnTo>
                                  <a:pt x="2203" y="1102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685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Freeform 300"/>
                        <wps:cNvSpPr>
                          <a:spLocks/>
                        </wps:cNvSpPr>
                        <wps:spPr bwMode="auto">
                          <a:xfrm>
                            <a:off x="782955" y="180975"/>
                            <a:ext cx="203200" cy="204470"/>
                          </a:xfrm>
                          <a:custGeom>
                            <a:avLst/>
                            <a:gdLst>
                              <a:gd name="T0" fmla="*/ 159 w 320"/>
                              <a:gd name="T1" fmla="*/ 322 h 322"/>
                              <a:gd name="T2" fmla="*/ 0 w 320"/>
                              <a:gd name="T3" fmla="*/ 159 h 322"/>
                              <a:gd name="T4" fmla="*/ 160 w 320"/>
                              <a:gd name="T5" fmla="*/ 0 h 322"/>
                              <a:gd name="T6" fmla="*/ 320 w 320"/>
                              <a:gd name="T7" fmla="*/ 163 h 322"/>
                              <a:gd name="T8" fmla="*/ 159 w 320"/>
                              <a:gd name="T9" fmla="*/ 322 h 3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320" h="322">
                                <a:moveTo>
                                  <a:pt x="159" y="322"/>
                                </a:moveTo>
                                <a:lnTo>
                                  <a:pt x="0" y="159"/>
                                </a:lnTo>
                                <a:lnTo>
                                  <a:pt x="160" y="0"/>
                                </a:lnTo>
                                <a:lnTo>
                                  <a:pt x="320" y="163"/>
                                </a:lnTo>
                                <a:lnTo>
                                  <a:pt x="159" y="322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Rectangle 301"/>
                        <wps:cNvSpPr>
                          <a:spLocks noChangeArrowheads="1"/>
                        </wps:cNvSpPr>
                        <wps:spPr bwMode="auto">
                          <a:xfrm>
                            <a:off x="1164590" y="674370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7F2C1B" w14:textId="77777777" w:rsidR="00E60176" w:rsidRDefault="00E60176" w:rsidP="00E60176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45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" name="Rectangle 302"/>
                        <wps:cNvSpPr>
                          <a:spLocks noChangeArrowheads="1"/>
                        </wps:cNvSpPr>
                        <wps:spPr bwMode="auto">
                          <a:xfrm>
                            <a:off x="339090" y="674370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970642" w14:textId="77777777" w:rsidR="00E60176" w:rsidRDefault="00E60176" w:rsidP="00E60176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45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" name="Rectangle 303"/>
                        <wps:cNvSpPr>
                          <a:spLocks noChangeArrowheads="1"/>
                        </wps:cNvSpPr>
                        <wps:spPr bwMode="auto">
                          <a:xfrm>
                            <a:off x="405765" y="374015"/>
                            <a:ext cx="7175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9BEF58" w14:textId="77777777" w:rsidR="00E60176" w:rsidRDefault="00171721" w:rsidP="00E60176">
                              <w:proofErr w:type="gramStart"/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" name="Rectangle 304"/>
                        <wps:cNvSpPr>
                          <a:spLocks noChangeArrowheads="1"/>
                        </wps:cNvSpPr>
                        <wps:spPr bwMode="auto">
                          <a:xfrm>
                            <a:off x="1270635" y="347345"/>
                            <a:ext cx="8318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BEB886" w14:textId="77777777" w:rsidR="00E60176" w:rsidRDefault="00171721" w:rsidP="00E60176">
                              <w:proofErr w:type="gramStart"/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0" name="Rectangle 305"/>
                        <wps:cNvSpPr>
                          <a:spLocks noChangeArrowheads="1"/>
                        </wps:cNvSpPr>
                        <wps:spPr bwMode="auto">
                          <a:xfrm>
                            <a:off x="811530" y="868045"/>
                            <a:ext cx="175260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4C139B" w14:textId="77777777" w:rsidR="00E60176" w:rsidRDefault="00E60176" w:rsidP="00E60176">
                              <w:r w:rsidRPr="002D17BB">
                                <w:rPr>
                                  <w:rFonts w:ascii="Comic Sans MS" w:hAnsi="Comic Sans MS" w:cs="Comic Sans MS"/>
                                  <w:color w:val="000000"/>
                                  <w:position w:val="-6"/>
                                  <w:sz w:val="22"/>
                                  <w:szCs w:val="22"/>
                                </w:rPr>
                                <w:object w:dxaOrig="279" w:dyaOrig="279" w14:anchorId="73927563">
                                  <v:shape id="_x0000_i1060" type="#_x0000_t75" style="width:13.8pt;height:13.8pt" o:ole="">
                                    <v:imagedata r:id="rId58" o:title=""/>
                                  </v:shape>
                                  <o:OLEObject Type="Embed" ProgID="Equation.DSMT4" ShapeID="_x0000_i1060" DrawAspect="Content" ObjectID="_1598785732" r:id="rId59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F6613B4" id="Canvas 297" o:spid="_x0000_s1135" editas="canvas" style="position:absolute;margin-left:205.65pt;margin-top:.45pt;width:136.75pt;height:131.45pt;z-index:251657728" coordsize="17367,166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">
                <v:shape id="_x0000_s1136" type="#_x0000_t75" style="position:absolute;width:17367;height:16694;visibility:visible;mso-wrap-style:square">
                  <v:fill o:detectmouseclick="t"/>
                  <v:path o:connecttype="none"/>
                </v:shape>
                <v:shape id="Freeform 299" o:spid="_x0000_s1137" style="position:absolute;left:1695;top:1670;width:13989;height:7035;visibility:visible;mso-wrap-style:square;v-text-anchor:top" coordsize="2203,1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" path="m2203,1102l,1108,1121,,2203,1102xe" filled="f" strokeweight="1.55pt">
                  <v:stroke joinstyle="miter" endcap="round"/>
                  <v:path arrowok="t" o:connecttype="custom" o:connectlocs="1398905,699770;0,703580;711835,0;1398905,699770" o:connectangles="0,0,0,0"/>
                </v:shape>
                <v:shape id="Freeform 300" o:spid="_x0000_s1138" style="position:absolute;left:7829;top:1809;width:2032;height:2045;visibility:visible;mso-wrap-style:square;v-text-anchor:top" coordsize="320,3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" path="m159,322l,159,160,,320,163,159,322xe" filled="f" strokeweight=".5pt">
                  <v:stroke joinstyle="miter" endcap="round"/>
                  <v:path arrowok="t" o:connecttype="custom" o:connectlocs="100965,204470;0,100965;101600,0;203200,103505;100965,204470" o:connectangles="0,0,0,0,0"/>
                </v:shape>
                <v:rect id="Rectangle 301" o:spid="_x0000_s1139" style="position:absolute;left:11645;top:6743;width:2280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" filled="f" stroked="f">
                  <v:textbox style="mso-fit-shape-to-text:t" inset="0,0,0,0">
                    <w:txbxContent>
                      <w:p w14:paraId="1E7F2C1B" w14:textId="77777777" w:rsidR="00E60176" w:rsidRDefault="00E60176" w:rsidP="00E60176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45°</w:t>
                        </w:r>
                      </w:p>
                    </w:txbxContent>
                  </v:textbox>
                </v:rect>
                <v:rect id="Rectangle 302" o:spid="_x0000_s1140" style="position:absolute;left:3390;top:6743;width:2280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" filled="f" stroked="f">
                  <v:textbox style="mso-fit-shape-to-text:t" inset="0,0,0,0">
                    <w:txbxContent>
                      <w:p w14:paraId="19970642" w14:textId="77777777" w:rsidR="00E60176" w:rsidRDefault="00E60176" w:rsidP="00E60176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45°</w:t>
                        </w:r>
                      </w:p>
                    </w:txbxContent>
                  </v:textbox>
                </v:rect>
                <v:rect id="Rectangle 303" o:spid="_x0000_s1141" style="position:absolute;left:4057;top:3740;width:718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" filled="f" stroked="f">
                  <v:textbox style="mso-fit-shape-to-text:t" inset="0,0,0,0">
                    <w:txbxContent>
                      <w:p w14:paraId="5F9BEF58" w14:textId="77777777" w:rsidR="00E60176" w:rsidRDefault="00171721" w:rsidP="00E60176">
                        <w:proofErr w:type="gramStart"/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rect>
                <v:rect id="Rectangle 304" o:spid="_x0000_s1142" style="position:absolute;left:12706;top:3473;width:832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" filled="f" stroked="f">
                  <v:textbox style="mso-fit-shape-to-text:t" inset="0,0,0,0">
                    <w:txbxContent>
                      <w:p w14:paraId="53BEB886" w14:textId="77777777" w:rsidR="00E60176" w:rsidRDefault="00171721" w:rsidP="00E60176">
                        <w:proofErr w:type="gramStart"/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rect>
                <v:rect id="Rectangle 305" o:spid="_x0000_s1143" style="position:absolute;left:8115;top:8680;width:1752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" filled="f" stroked="f">
                  <v:textbox style="mso-fit-shape-to-text:t" inset="0,0,0,0">
                    <w:txbxContent>
                      <w:p w14:paraId="324C139B" w14:textId="77777777" w:rsidR="00E60176" w:rsidRDefault="00E60176" w:rsidP="00E60176">
                        <w:r w:rsidRPr="002D17BB">
                          <w:rPr>
                            <w:rFonts w:ascii="Comic Sans MS" w:hAnsi="Comic Sans MS" w:cs="Comic Sans MS"/>
                            <w:color w:val="000000"/>
                            <w:position w:val="-6"/>
                            <w:sz w:val="22"/>
                            <w:szCs w:val="22"/>
                          </w:rPr>
                          <w:object w:dxaOrig="279" w:dyaOrig="279" w14:anchorId="73927563">
                            <v:shape id="_x0000_i1060" type="#_x0000_t75" style="width:13.8pt;height:13.8pt" o:ole="">
                              <v:imagedata r:id="rId58" o:title=""/>
                            </v:shape>
                            <o:OLEObject Type="Embed" ProgID="Equation.DSMT4" ShapeID="_x0000_i1060" DrawAspect="Content" ObjectID="_1598785732" r:id="rId60"/>
                          </w:objec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E60176" w:rsidRPr="009D6BE7">
        <w:rPr>
          <w:rFonts w:ascii="Century Gothic" w:hAnsi="Century Gothic"/>
          <w:sz w:val="24"/>
          <w:szCs w:val="24"/>
          <w:lang w:val="es-MX"/>
        </w:rPr>
        <w:t>10.</w:t>
      </w:r>
      <w:r w:rsidR="00E60176" w:rsidRPr="009D6BE7">
        <w:rPr>
          <w:rFonts w:ascii="Century Gothic" w:hAnsi="Century Gothic"/>
          <w:sz w:val="24"/>
          <w:szCs w:val="24"/>
          <w:lang w:val="es-MX"/>
        </w:rPr>
        <w:tab/>
      </w:r>
      <w:r w:rsidR="00E60176" w:rsidRPr="009D6BE7">
        <w:rPr>
          <w:rFonts w:ascii="Century Gothic" w:hAnsi="Century Gothic"/>
          <w:sz w:val="24"/>
          <w:szCs w:val="24"/>
          <w:lang w:val="es-MX"/>
        </w:rPr>
        <w:tab/>
      </w:r>
      <w:r w:rsidR="00E60176" w:rsidRPr="009D6BE7">
        <w:rPr>
          <w:rFonts w:ascii="Century Gothic" w:hAnsi="Century Gothic"/>
          <w:sz w:val="24"/>
          <w:szCs w:val="24"/>
          <w:lang w:val="es-MX"/>
        </w:rPr>
        <w:tab/>
      </w:r>
      <w:r w:rsidR="00E60176" w:rsidRPr="009D6BE7">
        <w:rPr>
          <w:rFonts w:ascii="Century Gothic" w:hAnsi="Century Gothic"/>
          <w:sz w:val="24"/>
          <w:szCs w:val="24"/>
          <w:lang w:val="es-MX"/>
        </w:rPr>
        <w:tab/>
      </w:r>
      <w:r w:rsidR="00E60176" w:rsidRPr="009D6BE7">
        <w:rPr>
          <w:rFonts w:ascii="Century Gothic" w:hAnsi="Century Gothic"/>
          <w:sz w:val="24"/>
          <w:szCs w:val="24"/>
          <w:lang w:val="es-MX"/>
        </w:rPr>
        <w:tab/>
        <w:t>11.</w:t>
      </w:r>
      <w:r w:rsidR="00E60176" w:rsidRPr="009D6BE7">
        <w:rPr>
          <w:rFonts w:ascii="Century Gothic" w:hAnsi="Century Gothic"/>
          <w:sz w:val="24"/>
          <w:szCs w:val="24"/>
          <w:lang w:val="es-MX"/>
        </w:rPr>
        <w:tab/>
      </w:r>
      <w:r w:rsidR="00E60176" w:rsidRPr="009D6BE7">
        <w:rPr>
          <w:rFonts w:ascii="Century Gothic" w:hAnsi="Century Gothic"/>
          <w:sz w:val="24"/>
          <w:szCs w:val="24"/>
          <w:lang w:val="es-MX"/>
        </w:rPr>
        <w:tab/>
      </w:r>
      <w:r w:rsidR="00E60176" w:rsidRPr="009D6BE7">
        <w:rPr>
          <w:rFonts w:ascii="Century Gothic" w:hAnsi="Century Gothic"/>
          <w:sz w:val="24"/>
          <w:szCs w:val="24"/>
          <w:lang w:val="es-MX"/>
        </w:rPr>
        <w:tab/>
      </w:r>
      <w:r w:rsidR="00E60176" w:rsidRPr="009D6BE7">
        <w:rPr>
          <w:rFonts w:ascii="Century Gothic" w:hAnsi="Century Gothic"/>
          <w:sz w:val="24"/>
          <w:szCs w:val="24"/>
          <w:lang w:val="es-MX"/>
        </w:rPr>
        <w:tab/>
      </w:r>
      <w:r w:rsidR="00E60176" w:rsidRPr="009D6BE7">
        <w:rPr>
          <w:rFonts w:ascii="Century Gothic" w:hAnsi="Century Gothic"/>
          <w:sz w:val="24"/>
          <w:szCs w:val="24"/>
          <w:lang w:val="es-MX"/>
        </w:rPr>
        <w:tab/>
        <w:t>12.</w:t>
      </w:r>
    </w:p>
    <w:p w14:paraId="5744A4AB" w14:textId="77777777" w:rsidR="00E60176" w:rsidRPr="009D6BE7" w:rsidRDefault="00E60176" w:rsidP="00E60176">
      <w:pPr>
        <w:rPr>
          <w:rFonts w:ascii="Century Gothic" w:hAnsi="Century Gothic"/>
          <w:sz w:val="24"/>
          <w:szCs w:val="24"/>
          <w:lang w:val="es-MX"/>
        </w:rPr>
      </w:pPr>
    </w:p>
    <w:p w14:paraId="7F6E1B5E" w14:textId="77777777" w:rsidR="00E60176" w:rsidRPr="009D6BE7" w:rsidRDefault="00E60176" w:rsidP="00E60176">
      <w:pPr>
        <w:rPr>
          <w:rFonts w:ascii="Century Gothic" w:hAnsi="Century Gothic"/>
          <w:sz w:val="24"/>
          <w:szCs w:val="24"/>
          <w:lang w:val="es-MX"/>
        </w:rPr>
      </w:pPr>
    </w:p>
    <w:p w14:paraId="3E1CF0E4" w14:textId="77777777" w:rsidR="00E60176" w:rsidRPr="009D6BE7" w:rsidRDefault="00E60176" w:rsidP="00E60176">
      <w:pPr>
        <w:rPr>
          <w:rFonts w:ascii="Century Gothic" w:hAnsi="Century Gothic"/>
          <w:sz w:val="24"/>
          <w:szCs w:val="24"/>
          <w:lang w:val="es-MX"/>
        </w:rPr>
      </w:pPr>
    </w:p>
    <w:p w14:paraId="77522B86" w14:textId="77777777" w:rsidR="00E60176" w:rsidRPr="009D6BE7" w:rsidRDefault="00E60176" w:rsidP="00E60176">
      <w:pPr>
        <w:rPr>
          <w:rFonts w:ascii="Century Gothic" w:hAnsi="Century Gothic"/>
          <w:sz w:val="24"/>
          <w:szCs w:val="24"/>
          <w:lang w:val="es-MX"/>
        </w:rPr>
      </w:pPr>
    </w:p>
    <w:p w14:paraId="265CA593" w14:textId="77777777" w:rsidR="00E60176" w:rsidRPr="009D6BE7" w:rsidRDefault="00E60176" w:rsidP="00E60176">
      <w:pPr>
        <w:rPr>
          <w:rFonts w:ascii="Century Gothic" w:hAnsi="Century Gothic"/>
          <w:sz w:val="24"/>
          <w:szCs w:val="24"/>
          <w:lang w:val="es-MX"/>
        </w:rPr>
      </w:pPr>
    </w:p>
    <w:p w14:paraId="4B48AF79" w14:textId="77777777" w:rsidR="00E60176" w:rsidRPr="009D6BE7" w:rsidRDefault="00E60176" w:rsidP="00E60176">
      <w:pPr>
        <w:rPr>
          <w:rFonts w:ascii="Century Gothic" w:hAnsi="Century Gothic"/>
          <w:sz w:val="24"/>
          <w:szCs w:val="24"/>
          <w:lang w:val="es-MX"/>
        </w:rPr>
      </w:pPr>
    </w:p>
    <w:p w14:paraId="3E80A234" w14:textId="77777777" w:rsidR="00E60176" w:rsidRPr="009D6BE7" w:rsidRDefault="00E60176" w:rsidP="00E60176">
      <w:pPr>
        <w:rPr>
          <w:rFonts w:ascii="Century Gothic" w:hAnsi="Century Gothic"/>
          <w:sz w:val="24"/>
          <w:szCs w:val="24"/>
          <w:lang w:val="es-MX"/>
        </w:rPr>
      </w:pPr>
    </w:p>
    <w:p w14:paraId="67DB7849" w14:textId="77777777" w:rsidR="00E60176" w:rsidRDefault="00171721" w:rsidP="00E60176">
      <w:pPr>
        <w:rPr>
          <w:rFonts w:ascii="Century Gothic" w:hAnsi="Century Gothic"/>
          <w:sz w:val="24"/>
          <w:szCs w:val="24"/>
          <w:lang w:val="es-MX"/>
        </w:rPr>
      </w:pPr>
      <w:r>
        <w:rPr>
          <w:rFonts w:ascii="Century Gothic" w:hAnsi="Century Gothic"/>
          <w:sz w:val="24"/>
          <w:szCs w:val="24"/>
          <w:lang w:val="es-MX"/>
        </w:rPr>
        <w:t>a</w:t>
      </w:r>
      <w:r w:rsidR="00E60176" w:rsidRPr="009D6BE7">
        <w:rPr>
          <w:rFonts w:ascii="Century Gothic" w:hAnsi="Century Gothic"/>
          <w:sz w:val="24"/>
          <w:szCs w:val="24"/>
          <w:lang w:val="es-MX"/>
        </w:rPr>
        <w:t xml:space="preserve"> </w:t>
      </w:r>
      <w:r>
        <w:rPr>
          <w:rFonts w:ascii="Century Gothic" w:hAnsi="Century Gothic"/>
          <w:sz w:val="24"/>
          <w:szCs w:val="24"/>
          <w:lang w:val="es-MX"/>
        </w:rPr>
        <w:t>= _______  b</w:t>
      </w:r>
      <w:r w:rsidR="00E60176">
        <w:rPr>
          <w:rFonts w:ascii="Century Gothic" w:hAnsi="Century Gothic"/>
          <w:sz w:val="24"/>
          <w:szCs w:val="24"/>
          <w:lang w:val="es-MX"/>
        </w:rPr>
        <w:t xml:space="preserve"> = _______</w:t>
      </w:r>
      <w:r w:rsidR="00E60176">
        <w:rPr>
          <w:rFonts w:ascii="Century Gothic" w:hAnsi="Century Gothic"/>
          <w:sz w:val="24"/>
          <w:szCs w:val="24"/>
          <w:lang w:val="es-MX"/>
        </w:rPr>
        <w:tab/>
        <w:t xml:space="preserve">                </w:t>
      </w:r>
      <w:r>
        <w:rPr>
          <w:rFonts w:ascii="Century Gothic" w:hAnsi="Century Gothic"/>
          <w:sz w:val="24"/>
          <w:szCs w:val="24"/>
          <w:lang w:val="es-MX"/>
        </w:rPr>
        <w:t>a = _______  b</w:t>
      </w:r>
      <w:r w:rsidR="00E60176">
        <w:rPr>
          <w:rFonts w:ascii="Century Gothic" w:hAnsi="Century Gothic"/>
          <w:sz w:val="24"/>
          <w:szCs w:val="24"/>
          <w:lang w:val="es-MX"/>
        </w:rPr>
        <w:t xml:space="preserve"> = _______</w:t>
      </w:r>
      <w:r>
        <w:rPr>
          <w:rFonts w:ascii="Century Gothic" w:hAnsi="Century Gothic"/>
          <w:sz w:val="24"/>
          <w:szCs w:val="24"/>
          <w:lang w:val="es-MX"/>
        </w:rPr>
        <w:tab/>
        <w:t xml:space="preserve">     </w:t>
      </w:r>
      <w:r w:rsidR="00E60176">
        <w:rPr>
          <w:rFonts w:ascii="Century Gothic" w:hAnsi="Century Gothic"/>
          <w:sz w:val="24"/>
          <w:szCs w:val="24"/>
          <w:lang w:val="es-MX"/>
        </w:rPr>
        <w:t xml:space="preserve"> </w:t>
      </w:r>
      <w:r>
        <w:rPr>
          <w:rFonts w:ascii="Century Gothic" w:hAnsi="Century Gothic"/>
          <w:sz w:val="24"/>
          <w:szCs w:val="24"/>
          <w:lang w:val="es-MX"/>
        </w:rPr>
        <w:t>a</w:t>
      </w:r>
      <w:r w:rsidR="00E60176">
        <w:rPr>
          <w:rFonts w:ascii="Century Gothic" w:hAnsi="Century Gothic"/>
          <w:sz w:val="24"/>
          <w:szCs w:val="24"/>
          <w:lang w:val="es-MX"/>
        </w:rPr>
        <w:t xml:space="preserve"> = ____</w:t>
      </w:r>
      <w:r>
        <w:rPr>
          <w:rFonts w:ascii="Century Gothic" w:hAnsi="Century Gothic"/>
          <w:sz w:val="24"/>
          <w:szCs w:val="24"/>
          <w:lang w:val="es-MX"/>
        </w:rPr>
        <w:t>__  b</w:t>
      </w:r>
      <w:r w:rsidR="00E60176" w:rsidRPr="009D6BE7">
        <w:rPr>
          <w:rFonts w:ascii="Century Gothic" w:hAnsi="Century Gothic"/>
          <w:sz w:val="24"/>
          <w:szCs w:val="24"/>
          <w:lang w:val="es-MX"/>
        </w:rPr>
        <w:t xml:space="preserve"> = _______</w:t>
      </w:r>
    </w:p>
    <w:p w14:paraId="69A268BA" w14:textId="77777777" w:rsidR="001971E7" w:rsidRDefault="009A0B73" w:rsidP="00E60176">
      <w:pPr>
        <w:rPr>
          <w:rFonts w:ascii="Century Gothic" w:hAnsi="Century Gothic"/>
          <w:sz w:val="24"/>
          <w:szCs w:val="24"/>
          <w:lang w:val="es-MX"/>
        </w:rPr>
      </w:pPr>
      <w:r>
        <w:rPr>
          <w:rFonts w:ascii="Century Gothic" w:hAnsi="Century Gothic"/>
          <w:sz w:val="24"/>
          <w:szCs w:val="24"/>
        </w:rPr>
        <w:pict w14:anchorId="40B80A5E">
          <v:rect id="_x0000_i1061" style="width:499.5pt;height:3pt" o:hralign="center" o:hrstd="t" o:hrnoshade="t" o:hr="t" fillcolor="black" stroked="f"/>
        </w:pict>
      </w:r>
    </w:p>
    <w:p w14:paraId="16988A1B" w14:textId="77777777" w:rsidR="00027B2E" w:rsidRPr="00B92648" w:rsidRDefault="00B92648" w:rsidP="00B92648">
      <w:pPr>
        <w:pStyle w:val="ListParagraph"/>
        <w:numPr>
          <w:ilvl w:val="0"/>
          <w:numId w:val="9"/>
        </w:num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</w:t>
      </w:r>
      <w:r w:rsidR="00027B2E" w:rsidRPr="00B92648">
        <w:rPr>
          <w:rFonts w:ascii="Century Gothic" w:hAnsi="Century Gothic"/>
          <w:sz w:val="24"/>
          <w:szCs w:val="24"/>
        </w:rPr>
        <w:t xml:space="preserve">A triangle has the following characteristics: a 90º angle and side lengths both measuring </w:t>
      </w:r>
      <w:r w:rsidR="00027B2E" w:rsidRPr="00027B2E">
        <w:rPr>
          <w:position w:val="-8"/>
        </w:rPr>
        <w:object w:dxaOrig="620" w:dyaOrig="380" w14:anchorId="6F728519">
          <v:shape id="_x0000_i1062" type="#_x0000_t75" style="width:31.2pt;height:18.6pt" o:ole="">
            <v:imagedata r:id="rId61" o:title=""/>
          </v:shape>
          <o:OLEObject Type="Embed" ProgID="Equation.DSMT4" ShapeID="_x0000_i1062" DrawAspect="Content" ObjectID="_1598785711" r:id="rId62"/>
        </w:object>
      </w:r>
      <w:r w:rsidR="00027B2E" w:rsidRPr="00B92648">
        <w:rPr>
          <w:rFonts w:ascii="Century Gothic" w:hAnsi="Century Gothic"/>
          <w:sz w:val="24"/>
          <w:szCs w:val="24"/>
        </w:rPr>
        <w:t>in.  Find the length of the hypotenuse.</w:t>
      </w:r>
    </w:p>
    <w:p w14:paraId="74F6DBD0" w14:textId="77777777" w:rsidR="00027B2E" w:rsidRDefault="00027B2E" w:rsidP="00027B2E">
      <w:pPr>
        <w:rPr>
          <w:rFonts w:ascii="Century Gothic" w:hAnsi="Century Gothic"/>
          <w:sz w:val="24"/>
          <w:szCs w:val="24"/>
        </w:rPr>
      </w:pPr>
    </w:p>
    <w:p w14:paraId="3D5BA8A2" w14:textId="77777777" w:rsidR="00B92648" w:rsidRDefault="00B92648" w:rsidP="00027B2E">
      <w:pPr>
        <w:rPr>
          <w:rFonts w:ascii="Century Gothic" w:hAnsi="Century Gothic"/>
          <w:sz w:val="24"/>
          <w:szCs w:val="24"/>
        </w:rPr>
      </w:pPr>
    </w:p>
    <w:p w14:paraId="00612240" w14:textId="77777777" w:rsidR="00B92648" w:rsidRDefault="00B92648" w:rsidP="00027B2E">
      <w:pPr>
        <w:rPr>
          <w:rFonts w:ascii="Century Gothic" w:hAnsi="Century Gothic"/>
          <w:sz w:val="24"/>
          <w:szCs w:val="24"/>
        </w:rPr>
      </w:pPr>
    </w:p>
    <w:p w14:paraId="296BAB19" w14:textId="77777777" w:rsidR="00027B2E" w:rsidRPr="00B92648" w:rsidRDefault="00B92648" w:rsidP="00B92648">
      <w:pPr>
        <w:pStyle w:val="ListParagraph"/>
        <w:numPr>
          <w:ilvl w:val="0"/>
          <w:numId w:val="9"/>
        </w:num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</w:t>
      </w:r>
      <w:r w:rsidR="00027B2E" w:rsidRPr="00B92648">
        <w:rPr>
          <w:rFonts w:ascii="Century Gothic" w:hAnsi="Century Gothic"/>
          <w:sz w:val="24"/>
          <w:szCs w:val="24"/>
        </w:rPr>
        <w:t xml:space="preserve">The area of a square is 25 cm.  What is the product of the lengths of </w:t>
      </w:r>
      <w:proofErr w:type="gramStart"/>
      <w:r w:rsidR="00027B2E" w:rsidRPr="00B92648">
        <w:rPr>
          <w:rFonts w:ascii="Century Gothic" w:hAnsi="Century Gothic"/>
          <w:sz w:val="24"/>
          <w:szCs w:val="24"/>
        </w:rPr>
        <w:t xml:space="preserve">the </w:t>
      </w:r>
      <w:r>
        <w:rPr>
          <w:rFonts w:ascii="Century Gothic" w:hAnsi="Century Gothic"/>
          <w:sz w:val="24"/>
          <w:szCs w:val="24"/>
        </w:rPr>
        <w:t xml:space="preserve"> </w:t>
      </w:r>
      <w:r w:rsidR="00027B2E" w:rsidRPr="00B92648">
        <w:rPr>
          <w:rFonts w:ascii="Century Gothic" w:hAnsi="Century Gothic"/>
          <w:sz w:val="24"/>
          <w:szCs w:val="24"/>
        </w:rPr>
        <w:t>diagonals</w:t>
      </w:r>
      <w:proofErr w:type="gramEnd"/>
      <w:r w:rsidR="00027B2E" w:rsidRPr="00B92648">
        <w:rPr>
          <w:rFonts w:ascii="Century Gothic" w:hAnsi="Century Gothic"/>
          <w:sz w:val="24"/>
          <w:szCs w:val="24"/>
        </w:rPr>
        <w:t xml:space="preserve"> of the square?</w:t>
      </w:r>
    </w:p>
    <w:p w14:paraId="228F9A41" w14:textId="77777777" w:rsidR="001971E7" w:rsidRDefault="001971E7" w:rsidP="00E60176">
      <w:pPr>
        <w:rPr>
          <w:rFonts w:ascii="Century Gothic" w:hAnsi="Century Gothic"/>
          <w:sz w:val="24"/>
          <w:szCs w:val="24"/>
          <w:lang w:val="es-MX"/>
        </w:rPr>
      </w:pPr>
    </w:p>
    <w:p w14:paraId="7A1D6C01" w14:textId="77777777" w:rsidR="00B92648" w:rsidRDefault="00027B2E" w:rsidP="00E60176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      </w:t>
      </w:r>
    </w:p>
    <w:p w14:paraId="55C54BA3" w14:textId="77777777" w:rsidR="00B92648" w:rsidRDefault="00B92648" w:rsidP="00E60176">
      <w:pPr>
        <w:rPr>
          <w:rFonts w:ascii="Century Gothic" w:hAnsi="Century Gothic"/>
        </w:rPr>
      </w:pPr>
    </w:p>
    <w:p w14:paraId="0CF38E00" w14:textId="77777777" w:rsidR="00027B2E" w:rsidRPr="00B92648" w:rsidRDefault="00B92648" w:rsidP="00B92648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</w:rPr>
        <w:lastRenderedPageBreak/>
        <w:t xml:space="preserve">  </w:t>
      </w:r>
      <w:r w:rsidRPr="00B92648">
        <w:rPr>
          <w:rFonts w:ascii="Century Gothic" w:hAnsi="Century Gothic"/>
          <w:sz w:val="22"/>
          <w:szCs w:val="22"/>
        </w:rPr>
        <w:t xml:space="preserve">   </w:t>
      </w:r>
      <w:r>
        <w:rPr>
          <w:rFonts w:ascii="Century Gothic" w:hAnsi="Century Gothic"/>
          <w:sz w:val="22"/>
          <w:szCs w:val="22"/>
        </w:rPr>
        <w:t xml:space="preserve">    15.   </w:t>
      </w:r>
      <w:r w:rsidR="00027B2E" w:rsidRPr="00B92648">
        <w:rPr>
          <w:rFonts w:ascii="Century Gothic" w:hAnsi="Century Gothic"/>
          <w:sz w:val="22"/>
          <w:szCs w:val="22"/>
        </w:rPr>
        <w:t xml:space="preserve">If a diagonal of the square </w:t>
      </w:r>
      <w:proofErr w:type="gramStart"/>
      <w:r w:rsidR="00027B2E" w:rsidRPr="00B92648">
        <w:rPr>
          <w:rFonts w:ascii="Century Gothic" w:hAnsi="Century Gothic"/>
          <w:sz w:val="22"/>
          <w:szCs w:val="22"/>
        </w:rPr>
        <w:t xml:space="preserve">is </w:t>
      </w:r>
      <w:proofErr w:type="gramEnd"/>
      <w:r w:rsidR="00027B2E" w:rsidRPr="00027B2E">
        <w:rPr>
          <w:position w:val="-8"/>
        </w:rPr>
        <w:object w:dxaOrig="520" w:dyaOrig="380" w14:anchorId="1768FED4">
          <v:shape id="_x0000_i1063" type="#_x0000_t75" style="width:25.8pt;height:18.6pt" o:ole="">
            <v:imagedata r:id="rId63" o:title=""/>
          </v:shape>
          <o:OLEObject Type="Embed" ProgID="Equation.DSMT4" ShapeID="_x0000_i1063" DrawAspect="Content" ObjectID="_1598785712" r:id="rId64"/>
        </w:object>
      </w:r>
      <w:r w:rsidR="00027B2E" w:rsidRPr="00B92648">
        <w:rPr>
          <w:rFonts w:ascii="Century Gothic" w:hAnsi="Century Gothic"/>
          <w:sz w:val="22"/>
          <w:szCs w:val="22"/>
        </w:rPr>
        <w:t>, what is the length of each side?</w:t>
      </w:r>
    </w:p>
    <w:p w14:paraId="769B4B0C" w14:textId="77777777" w:rsidR="00B92648" w:rsidRDefault="00B92648" w:rsidP="00B92648">
      <w:pPr>
        <w:rPr>
          <w:lang w:val="es-MX"/>
        </w:rPr>
      </w:pPr>
    </w:p>
    <w:p w14:paraId="3E9AFC47" w14:textId="77777777" w:rsidR="00B92648" w:rsidRDefault="00B92648" w:rsidP="00B92648">
      <w:pPr>
        <w:rPr>
          <w:lang w:val="es-MX"/>
        </w:rPr>
      </w:pPr>
    </w:p>
    <w:p w14:paraId="5ACCFF71" w14:textId="77777777" w:rsidR="00B92648" w:rsidRDefault="00B92648" w:rsidP="00B92648">
      <w:pPr>
        <w:rPr>
          <w:lang w:val="es-MX"/>
        </w:rPr>
      </w:pPr>
    </w:p>
    <w:p w14:paraId="05706F1E" w14:textId="77777777" w:rsidR="00B92648" w:rsidRDefault="00B92648" w:rsidP="00B92648">
      <w:pPr>
        <w:rPr>
          <w:lang w:val="es-MX"/>
        </w:rPr>
      </w:pPr>
    </w:p>
    <w:p w14:paraId="456375F0" w14:textId="77777777" w:rsidR="00B92648" w:rsidRDefault="00B92648" w:rsidP="00B92648">
      <w:pPr>
        <w:rPr>
          <w:lang w:val="es-MX"/>
        </w:rPr>
      </w:pPr>
    </w:p>
    <w:p w14:paraId="13B06031" w14:textId="77777777" w:rsidR="00B92648" w:rsidRPr="00C34F08" w:rsidRDefault="00B92648" w:rsidP="00B92648">
      <w:pPr>
        <w:pStyle w:val="NoSpacing"/>
        <w:rPr>
          <w:rFonts w:ascii="Calibri" w:hAnsi="Calibri"/>
          <w:b/>
        </w:rPr>
      </w:pPr>
      <w:r w:rsidRPr="00C34F08">
        <w:rPr>
          <w:rFonts w:ascii="Calibri" w:hAnsi="Calibri"/>
          <w:b/>
        </w:rPr>
        <w:t>Find the area of triangle ABC in the following.</w:t>
      </w:r>
      <w:r>
        <w:rPr>
          <w:rFonts w:ascii="Calibri" w:hAnsi="Calibri"/>
          <w:b/>
        </w:rPr>
        <w:t xml:space="preserve"> Don’t forget to write your units!</w:t>
      </w:r>
    </w:p>
    <w:p w14:paraId="7066EFC5" w14:textId="77777777" w:rsidR="00B92648" w:rsidRPr="00C34F08" w:rsidRDefault="00B92648" w:rsidP="00B92648">
      <w:pPr>
        <w:pStyle w:val="NoSpacing"/>
        <w:rPr>
          <w:rFonts w:ascii="Calibri" w:hAnsi="Calibri"/>
        </w:rPr>
      </w:pPr>
    </w:p>
    <w:p w14:paraId="38094CB5" w14:textId="77777777" w:rsidR="00B92648" w:rsidRPr="00C34F08" w:rsidRDefault="00B92648" w:rsidP="00B92648">
      <w:pPr>
        <w:pStyle w:val="NoSpacing"/>
        <w:rPr>
          <w:rFonts w:ascii="Calibri" w:hAnsi="Calibri"/>
        </w:rPr>
      </w:pPr>
      <w:r w:rsidRPr="00C34F08"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664896" behindDoc="1" locked="0" layoutInCell="1" allowOverlap="1" wp14:anchorId="3204D07A" wp14:editId="7DBE9A67">
                <wp:simplePos x="0" y="0"/>
                <wp:positionH relativeFrom="column">
                  <wp:posOffset>1318895</wp:posOffset>
                </wp:positionH>
                <wp:positionV relativeFrom="paragraph">
                  <wp:posOffset>174625</wp:posOffset>
                </wp:positionV>
                <wp:extent cx="1073785" cy="871855"/>
                <wp:effectExtent l="23495" t="22225" r="7620" b="10795"/>
                <wp:wrapNone/>
                <wp:docPr id="305" name="Right Triangle 3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0800000" flipV="1">
                          <a:off x="0" y="0"/>
                          <a:ext cx="1073785" cy="87185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809CCE" id="Right Triangle 305" o:spid="_x0000_s1026" type="#_x0000_t6" style="position:absolute;margin-left:103.85pt;margin-top:13.75pt;width:84.55pt;height:68.65pt;rotation:180;flip:y;z-index:-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"/>
            </w:pict>
          </mc:Fallback>
        </mc:AlternateContent>
      </w:r>
      <w:r w:rsidRPr="00C34F08"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663872" behindDoc="1" locked="0" layoutInCell="1" allowOverlap="1" wp14:anchorId="14366991" wp14:editId="067C94CE">
                <wp:simplePos x="0" y="0"/>
                <wp:positionH relativeFrom="column">
                  <wp:posOffset>2392680</wp:posOffset>
                </wp:positionH>
                <wp:positionV relativeFrom="paragraph">
                  <wp:posOffset>174625</wp:posOffset>
                </wp:positionV>
                <wp:extent cx="1105535" cy="872490"/>
                <wp:effectExtent l="11430" t="22225" r="26035" b="10160"/>
                <wp:wrapNone/>
                <wp:docPr id="304" name="Right Triangle 3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05535" cy="87249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557233" id="Right Triangle 304" o:spid="_x0000_s1026" type="#_x0000_t6" style="position:absolute;margin-left:188.4pt;margin-top:13.75pt;width:87.05pt;height:68.7pt;z-index:-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"/>
            </w:pict>
          </mc:Fallback>
        </mc:AlternateContent>
      </w:r>
      <w:r>
        <w:rPr>
          <w:rFonts w:ascii="Calibri" w:hAnsi="Calibri"/>
        </w:rPr>
        <w:t>16</w:t>
      </w:r>
      <w:r w:rsidRPr="00C34F08">
        <w:rPr>
          <w:rFonts w:ascii="Calibri" w:hAnsi="Calibri"/>
        </w:rPr>
        <w:t>.                                                                     A</w:t>
      </w:r>
    </w:p>
    <w:p w14:paraId="57D08435" w14:textId="77777777" w:rsidR="00B92648" w:rsidRPr="00C34F08" w:rsidRDefault="00B92648" w:rsidP="00B92648">
      <w:pPr>
        <w:pStyle w:val="NoSpacing"/>
        <w:rPr>
          <w:rFonts w:ascii="Calibri" w:hAnsi="Calibri"/>
        </w:rPr>
      </w:pPr>
      <w:r w:rsidRPr="00C34F08">
        <w:rPr>
          <w:rFonts w:ascii="Calibri" w:hAnsi="Calibri"/>
        </w:rPr>
        <w:t xml:space="preserve">                                                                           </w:t>
      </w:r>
    </w:p>
    <w:p w14:paraId="756CD7E4" w14:textId="77777777" w:rsidR="00B92648" w:rsidRPr="00C34F08" w:rsidRDefault="00B92648" w:rsidP="00B92648">
      <w:pPr>
        <w:pStyle w:val="NoSpacing"/>
        <w:rPr>
          <w:rFonts w:ascii="Calibri" w:hAnsi="Calibri"/>
        </w:rPr>
      </w:pPr>
      <w:r w:rsidRPr="00C34F08">
        <w:rPr>
          <w:rFonts w:ascii="Calibri" w:hAnsi="Calibri"/>
        </w:rPr>
        <w:t xml:space="preserve">                                        </w:t>
      </w:r>
      <w:r w:rsidRPr="00C34F08">
        <w:rPr>
          <w:rFonts w:ascii="Calibri" w:hAnsi="Calibri"/>
          <w:i/>
        </w:rPr>
        <w:t xml:space="preserve"> </w:t>
      </w:r>
      <w:r w:rsidRPr="00C34F08">
        <w:rPr>
          <w:rFonts w:ascii="Calibri" w:hAnsi="Calibri"/>
        </w:rPr>
        <w:t xml:space="preserve">                                                 </w:t>
      </w:r>
      <w:r w:rsidRPr="00C34F08">
        <w:rPr>
          <w:rFonts w:ascii="Calibri" w:hAnsi="Calibri"/>
          <w:position w:val="-6"/>
        </w:rPr>
        <w:object w:dxaOrig="420" w:dyaOrig="300" w14:anchorId="74654DFE">
          <v:shape id="_x0000_i1064" type="#_x0000_t75" style="width:21pt;height:15pt" o:ole="">
            <v:imagedata r:id="rId65" o:title=""/>
          </v:shape>
          <o:OLEObject Type="Embed" ProgID="Equation.DSMT4" ShapeID="_x0000_i1064" DrawAspect="Content" ObjectID="_1598785713" r:id="rId66"/>
        </w:object>
      </w:r>
      <w:r w:rsidRPr="00C34F08">
        <w:rPr>
          <w:rFonts w:ascii="Calibri" w:hAnsi="Calibri"/>
        </w:rPr>
        <w:t xml:space="preserve"> </w:t>
      </w:r>
      <w:r>
        <w:rPr>
          <w:rFonts w:ascii="Calibri" w:hAnsi="Calibri"/>
        </w:rPr>
        <w:t>cm</w:t>
      </w:r>
    </w:p>
    <w:p w14:paraId="6BA34295" w14:textId="77777777" w:rsidR="00B92648" w:rsidRPr="00C34F08" w:rsidRDefault="00B92648" w:rsidP="00B92648">
      <w:pPr>
        <w:pStyle w:val="NoSpacing"/>
        <w:rPr>
          <w:rFonts w:ascii="Calibri" w:hAnsi="Calibri"/>
        </w:rPr>
      </w:pPr>
      <w:r w:rsidRPr="00C34F08">
        <w:rPr>
          <w:rFonts w:ascii="Calibri" w:hAnsi="Calibri"/>
        </w:rPr>
        <w:t xml:space="preserve">      </w:t>
      </w:r>
    </w:p>
    <w:p w14:paraId="713E3899" w14:textId="77777777" w:rsidR="00B92648" w:rsidRPr="00C34F08" w:rsidRDefault="00B92648" w:rsidP="00B92648">
      <w:pPr>
        <w:pStyle w:val="NoSpacing"/>
        <w:rPr>
          <w:rFonts w:ascii="Calibri" w:hAnsi="Calibri"/>
        </w:rPr>
      </w:pPr>
      <w:r w:rsidRPr="00C34F08">
        <w:rPr>
          <w:rFonts w:ascii="Calibri" w:hAnsi="Calibri"/>
        </w:rPr>
        <w:t xml:space="preserve">                                              </w:t>
      </w:r>
    </w:p>
    <w:p w14:paraId="7B0E4A20" w14:textId="77777777" w:rsidR="00B92648" w:rsidRPr="00C34F08" w:rsidRDefault="00B92648" w:rsidP="00B92648">
      <w:pPr>
        <w:pStyle w:val="NoSpacing"/>
        <w:rPr>
          <w:rFonts w:ascii="Calibri" w:hAnsi="Calibri"/>
        </w:rPr>
      </w:pPr>
      <w:r w:rsidRPr="00C34F08">
        <w:rPr>
          <w:rFonts w:ascii="Calibri" w:hAnsi="Calibri"/>
        </w:rPr>
        <w:t xml:space="preserve">                                                45</w:t>
      </w:r>
      <w:r w:rsidRPr="00C34F08">
        <w:rPr>
          <w:rFonts w:ascii="Calibri" w:hAnsi="Calibri"/>
          <w:vertAlign w:val="superscript"/>
        </w:rPr>
        <w:t>o</w:t>
      </w:r>
      <w:r w:rsidRPr="00C34F08">
        <w:rPr>
          <w:rFonts w:ascii="Calibri" w:hAnsi="Calibri"/>
        </w:rPr>
        <w:t xml:space="preserve">                       90</w:t>
      </w:r>
      <w:r w:rsidRPr="00C34F08">
        <w:rPr>
          <w:rFonts w:ascii="Calibri" w:hAnsi="Calibri"/>
          <w:vertAlign w:val="superscript"/>
        </w:rPr>
        <w:t>o</w:t>
      </w:r>
      <w:r w:rsidRPr="00C34F08">
        <w:rPr>
          <w:rFonts w:ascii="Calibri" w:hAnsi="Calibri"/>
        </w:rPr>
        <w:t xml:space="preserve">              45</w:t>
      </w:r>
      <w:r w:rsidRPr="00C34F08">
        <w:rPr>
          <w:rFonts w:ascii="Calibri" w:hAnsi="Calibri"/>
          <w:vertAlign w:val="superscript"/>
        </w:rPr>
        <w:t>o</w:t>
      </w:r>
    </w:p>
    <w:p w14:paraId="6E3EBA43" w14:textId="77777777" w:rsidR="00B92648" w:rsidRPr="00C34F08" w:rsidRDefault="00B92648" w:rsidP="00B92648">
      <w:pPr>
        <w:pStyle w:val="NoSpacing"/>
        <w:rPr>
          <w:rFonts w:ascii="Calibri" w:hAnsi="Calibri"/>
        </w:rPr>
      </w:pPr>
      <w:r w:rsidRPr="00C34F08">
        <w:rPr>
          <w:rFonts w:ascii="Calibri" w:hAnsi="Calibri"/>
        </w:rPr>
        <w:t xml:space="preserve">                                     B                                   D                                     C</w:t>
      </w:r>
    </w:p>
    <w:p w14:paraId="777C9A4B" w14:textId="77777777" w:rsidR="00B92648" w:rsidRPr="00C34F08" w:rsidRDefault="00B92648" w:rsidP="00B92648">
      <w:pPr>
        <w:pStyle w:val="NoSpacing"/>
        <w:rPr>
          <w:rFonts w:ascii="Calibri" w:hAnsi="Calibri"/>
        </w:rPr>
      </w:pPr>
      <w:r w:rsidRPr="00C34F08">
        <w:rPr>
          <w:rFonts w:ascii="Calibri" w:hAnsi="Calibri"/>
        </w:rPr>
        <w:t xml:space="preserve">                                                                      </w:t>
      </w:r>
    </w:p>
    <w:p w14:paraId="02381620" w14:textId="77777777" w:rsidR="00B92648" w:rsidRDefault="00B92648" w:rsidP="00B92648">
      <w:pPr>
        <w:pStyle w:val="NoSpacing"/>
        <w:rPr>
          <w:rFonts w:ascii="Calibri" w:hAnsi="Calibri"/>
        </w:rPr>
      </w:pPr>
      <w:r w:rsidRPr="00C34F08">
        <w:rPr>
          <w:rFonts w:ascii="Calibri" w:hAnsi="Calibri"/>
        </w:rPr>
        <w:t xml:space="preserve">AD = </w:t>
      </w:r>
      <w:r w:rsidRPr="00B13910">
        <w:rPr>
          <w:rFonts w:ascii="Calibri" w:hAnsi="Calibri"/>
        </w:rPr>
        <w:t>_________________</w:t>
      </w:r>
      <w:r w:rsidRPr="00C34F08">
        <w:rPr>
          <w:rFonts w:ascii="Calibri" w:hAnsi="Calibri"/>
        </w:rPr>
        <w:t xml:space="preserve">DC </w:t>
      </w:r>
      <w:r w:rsidRPr="00B13910">
        <w:rPr>
          <w:rFonts w:ascii="Calibri" w:hAnsi="Calibri"/>
        </w:rPr>
        <w:t>_________________</w:t>
      </w:r>
      <w:r w:rsidRPr="00C34F08">
        <w:rPr>
          <w:rFonts w:ascii="Calibri" w:hAnsi="Calibri"/>
        </w:rPr>
        <w:t xml:space="preserve">BC = </w:t>
      </w:r>
      <w:r w:rsidRPr="00B13910">
        <w:rPr>
          <w:rFonts w:ascii="Calibri" w:hAnsi="Calibri"/>
        </w:rPr>
        <w:t>_________________</w:t>
      </w:r>
      <w:r w:rsidRPr="00C34F08">
        <w:rPr>
          <w:rFonts w:ascii="Calibri" w:hAnsi="Calibri"/>
        </w:rPr>
        <w:t xml:space="preserve">Area </w:t>
      </w:r>
      <w:r w:rsidRPr="00C34F08">
        <w:rPr>
          <w:rFonts w:ascii="Calibri" w:hAnsi="Calibri"/>
          <w:position w:val="-4"/>
        </w:rPr>
        <w:object w:dxaOrig="200" w:dyaOrig="180" w14:anchorId="6D6DFB16">
          <v:shape id="_x0000_i1065" type="#_x0000_t75" style="width:10.2pt;height:9pt" o:ole="">
            <v:imagedata r:id="rId67" o:title=""/>
          </v:shape>
          <o:OLEObject Type="Embed" ProgID="Equation.DSMT4" ShapeID="_x0000_i1065" DrawAspect="Content" ObjectID="_1598785714" r:id="rId68"/>
        </w:object>
      </w:r>
      <w:r w:rsidRPr="00C34F08">
        <w:rPr>
          <w:rFonts w:ascii="Calibri" w:hAnsi="Calibri"/>
        </w:rPr>
        <w:t xml:space="preserve">ABC = </w:t>
      </w:r>
      <w:r w:rsidRPr="00B13910">
        <w:rPr>
          <w:rFonts w:ascii="Calibri" w:hAnsi="Calibri"/>
        </w:rPr>
        <w:t>_________________</w:t>
      </w:r>
    </w:p>
    <w:p w14:paraId="3CB58C3D" w14:textId="77777777" w:rsidR="00B92648" w:rsidRDefault="00B92648" w:rsidP="00B92648">
      <w:pPr>
        <w:pStyle w:val="NoSpacing"/>
        <w:rPr>
          <w:rFonts w:ascii="Calibri" w:hAnsi="Calibri"/>
        </w:rPr>
      </w:pPr>
    </w:p>
    <w:p w14:paraId="1BD1C600" w14:textId="77777777" w:rsidR="00B92648" w:rsidRDefault="00B92648" w:rsidP="00B92648">
      <w:pPr>
        <w:pStyle w:val="NoSpacing"/>
        <w:rPr>
          <w:rFonts w:ascii="Calibri" w:hAnsi="Calibri"/>
        </w:rPr>
      </w:pPr>
    </w:p>
    <w:p w14:paraId="59A59D34" w14:textId="77777777" w:rsidR="00B92648" w:rsidRPr="00C34F08" w:rsidRDefault="00B92648" w:rsidP="00B92648">
      <w:pPr>
        <w:pStyle w:val="NoSpacing"/>
        <w:rPr>
          <w:rFonts w:ascii="Calibri" w:hAnsi="Calibri"/>
        </w:rPr>
      </w:pPr>
    </w:p>
    <w:p w14:paraId="418CBE5D" w14:textId="77777777" w:rsidR="00B92648" w:rsidRPr="00C34F08" w:rsidRDefault="00B92648" w:rsidP="00B92648">
      <w:pPr>
        <w:pStyle w:val="NoSpacing"/>
        <w:rPr>
          <w:rFonts w:ascii="Calibri" w:hAnsi="Calibri"/>
        </w:rPr>
      </w:pPr>
      <w:r w:rsidRPr="00C34F08">
        <w:rPr>
          <w:rFonts w:ascii="Calibri" w:hAnsi="Calibri"/>
        </w:rPr>
        <w:t>1</w:t>
      </w:r>
      <w:r>
        <w:rPr>
          <w:rFonts w:ascii="Calibri" w:hAnsi="Calibri"/>
        </w:rPr>
        <w:t>7</w:t>
      </w:r>
      <w:r w:rsidRPr="00C34F08">
        <w:rPr>
          <w:rFonts w:ascii="Calibri" w:hAnsi="Calibri"/>
        </w:rPr>
        <w:t xml:space="preserve">.                                                  </w:t>
      </w:r>
      <w:r w:rsidRPr="00C34F08">
        <w:rPr>
          <w:rFonts w:ascii="Calibri" w:hAnsi="Calibri"/>
        </w:rPr>
        <w:tab/>
      </w:r>
    </w:p>
    <w:p w14:paraId="4F6FD3E5" w14:textId="77777777" w:rsidR="00B92648" w:rsidRPr="00C34F08" w:rsidRDefault="00B92648" w:rsidP="00B92648">
      <w:pPr>
        <w:pStyle w:val="NoSpacing"/>
        <w:rPr>
          <w:rFonts w:ascii="Calibri" w:hAnsi="Calibri"/>
        </w:rPr>
      </w:pP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  <w:t>A</w:t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  <w:t xml:space="preserve">DC = </w:t>
      </w:r>
      <w:r w:rsidRPr="00B13910">
        <w:rPr>
          <w:rFonts w:ascii="Calibri" w:hAnsi="Calibri"/>
        </w:rPr>
        <w:t>_________________</w:t>
      </w:r>
      <w:r w:rsidRPr="00C34F08">
        <w:rPr>
          <w:rFonts w:ascii="Calibri" w:hAnsi="Calibri"/>
        </w:rPr>
        <w:t xml:space="preserve">BC = </w:t>
      </w:r>
      <w:r w:rsidRPr="00B13910">
        <w:rPr>
          <w:rFonts w:ascii="Calibri" w:hAnsi="Calibri"/>
        </w:rPr>
        <w:t>_________________</w:t>
      </w:r>
    </w:p>
    <w:p w14:paraId="1020D76E" w14:textId="77777777" w:rsidR="00B92648" w:rsidRPr="00C34F08" w:rsidRDefault="00B92648" w:rsidP="00B92648">
      <w:pPr>
        <w:pStyle w:val="NoSpacing"/>
        <w:rPr>
          <w:rFonts w:ascii="Calibri" w:hAnsi="Calibri"/>
        </w:rPr>
      </w:pPr>
      <w:r w:rsidRPr="00C34F08">
        <w:rPr>
          <w:rFonts w:ascii="Calibri" w:hAnsi="Calibri"/>
          <w:noProof/>
        </w:rPr>
        <mc:AlternateContent>
          <mc:Choice Requires="wpg">
            <w:drawing>
              <wp:anchor distT="0" distB="0" distL="114300" distR="114300" simplePos="0" relativeHeight="251665920" behindDoc="1" locked="0" layoutInCell="1" allowOverlap="1" wp14:anchorId="2F4677E6" wp14:editId="3D72849A">
                <wp:simplePos x="0" y="0"/>
                <wp:positionH relativeFrom="column">
                  <wp:posOffset>595630</wp:posOffset>
                </wp:positionH>
                <wp:positionV relativeFrom="paragraph">
                  <wp:posOffset>81280</wp:posOffset>
                </wp:positionV>
                <wp:extent cx="3604260" cy="1673860"/>
                <wp:effectExtent l="24130" t="24130" r="19685" b="6985"/>
                <wp:wrapNone/>
                <wp:docPr id="306" name="Group 3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04260" cy="1673860"/>
                          <a:chOff x="1658" y="5713"/>
                          <a:chExt cx="5676" cy="2636"/>
                        </a:xfrm>
                      </wpg:grpSpPr>
                      <wps:wsp>
                        <wps:cNvPr id="307" name="AutoShape 252"/>
                        <wps:cNvSpPr>
                          <a:spLocks noChangeArrowheads="1"/>
                        </wps:cNvSpPr>
                        <wps:spPr bwMode="auto">
                          <a:xfrm>
                            <a:off x="4386" y="5713"/>
                            <a:ext cx="2948" cy="2636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8" name="AutoShape 253"/>
                        <wps:cNvSpPr>
                          <a:spLocks noChangeArrowheads="1"/>
                        </wps:cNvSpPr>
                        <wps:spPr bwMode="auto">
                          <a:xfrm flipH="1">
                            <a:off x="1658" y="5713"/>
                            <a:ext cx="2728" cy="2636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9" name="Rectangle 254"/>
                        <wps:cNvSpPr>
                          <a:spLocks noChangeArrowheads="1"/>
                        </wps:cNvSpPr>
                        <wps:spPr bwMode="auto">
                          <a:xfrm>
                            <a:off x="4386" y="7864"/>
                            <a:ext cx="468" cy="4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5DACB9D" id="Group 306" o:spid="_x0000_s1026" style="position:absolute;margin-left:46.9pt;margin-top:6.4pt;width:283.8pt;height:131.8pt;z-index:-251650560" coordorigin="1658,5713" coordsize="5676,26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">
                <v:shape id="AutoShape 252" o:spid="_x0000_s1027" type="#_x0000_t6" style="position:absolute;left:4386;top:5713;width:2948;height:26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"/>
                <v:shape id="AutoShape 253" o:spid="_x0000_s1028" type="#_x0000_t6" style="position:absolute;left:1658;top:5713;width:2728;height:2636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"/>
                <v:rect id="Rectangle 254" o:spid="_x0000_s1029" style="position:absolute;left:4386;top:7864;width:468;height: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"/>
              </v:group>
            </w:pict>
          </mc:Fallback>
        </mc:AlternateContent>
      </w:r>
    </w:p>
    <w:p w14:paraId="56F54544" w14:textId="77777777" w:rsidR="00B92648" w:rsidRPr="00C34F08" w:rsidRDefault="00B92648" w:rsidP="00B92648">
      <w:pPr>
        <w:pStyle w:val="NoSpacing"/>
        <w:rPr>
          <w:rFonts w:ascii="Calibri" w:hAnsi="Calibri"/>
        </w:rPr>
      </w:pP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  <w:t xml:space="preserve">AB = </w:t>
      </w:r>
      <w:r w:rsidRPr="00B13910">
        <w:rPr>
          <w:rFonts w:ascii="Calibri" w:hAnsi="Calibri"/>
        </w:rPr>
        <w:t>_________________</w:t>
      </w:r>
      <w:r w:rsidRPr="00C34F08">
        <w:rPr>
          <w:rFonts w:ascii="Calibri" w:hAnsi="Calibri"/>
        </w:rPr>
        <w:t xml:space="preserve">AC = </w:t>
      </w:r>
      <w:r w:rsidRPr="00B13910">
        <w:rPr>
          <w:rFonts w:ascii="Calibri" w:hAnsi="Calibri"/>
        </w:rPr>
        <w:t>_________________</w:t>
      </w:r>
    </w:p>
    <w:p w14:paraId="1A6F2549" w14:textId="77777777" w:rsidR="00B92648" w:rsidRPr="00C34F08" w:rsidRDefault="00B92648" w:rsidP="00B92648">
      <w:pPr>
        <w:pStyle w:val="NoSpacing"/>
        <w:rPr>
          <w:rFonts w:ascii="Calibri" w:hAnsi="Calibri"/>
        </w:rPr>
      </w:pPr>
    </w:p>
    <w:p w14:paraId="34F6245B" w14:textId="77777777" w:rsidR="00B92648" w:rsidRPr="00C34F08" w:rsidRDefault="00B92648" w:rsidP="00B92648">
      <w:pPr>
        <w:pStyle w:val="NoSpacing"/>
        <w:rPr>
          <w:rFonts w:ascii="Calibri" w:hAnsi="Calibri"/>
        </w:rPr>
      </w:pP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  <w:t xml:space="preserve">Perimeter of ∆ABC= </w:t>
      </w:r>
      <w:r w:rsidRPr="00B13910">
        <w:rPr>
          <w:rFonts w:ascii="Calibri" w:hAnsi="Calibri"/>
        </w:rPr>
        <w:t>_________________</w:t>
      </w:r>
    </w:p>
    <w:p w14:paraId="61DD91CC" w14:textId="77777777" w:rsidR="00B92648" w:rsidRPr="00C34F08" w:rsidRDefault="00B92648" w:rsidP="00B92648">
      <w:pPr>
        <w:pStyle w:val="NoSpacing"/>
        <w:rPr>
          <w:rFonts w:ascii="Calibri" w:hAnsi="Calibri"/>
        </w:rPr>
      </w:pPr>
      <w:r w:rsidRPr="00C34F08">
        <w:rPr>
          <w:rFonts w:ascii="Calibri" w:hAnsi="Calibri"/>
        </w:rPr>
        <w:t xml:space="preserve">                                        </w:t>
      </w:r>
    </w:p>
    <w:p w14:paraId="0C2F17AE" w14:textId="77777777" w:rsidR="00B92648" w:rsidRPr="00C34F08" w:rsidRDefault="00B92648" w:rsidP="00B92648">
      <w:pPr>
        <w:pStyle w:val="NoSpacing"/>
        <w:rPr>
          <w:rFonts w:ascii="Calibri" w:hAnsi="Calibri"/>
        </w:rPr>
      </w:pPr>
      <w:r w:rsidRPr="00C34F08">
        <w:rPr>
          <w:rFonts w:ascii="Calibri" w:hAnsi="Calibri"/>
        </w:rPr>
        <w:t xml:space="preserve">                                                 </w:t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  <w:t xml:space="preserve">   </w:t>
      </w:r>
      <w:r>
        <w:rPr>
          <w:rFonts w:ascii="Calibri" w:hAnsi="Calibri"/>
        </w:rPr>
        <w:t xml:space="preserve">24 </w:t>
      </w:r>
      <w:proofErr w:type="spellStart"/>
      <w:r>
        <w:rPr>
          <w:rFonts w:ascii="Calibri" w:hAnsi="Calibri"/>
        </w:rPr>
        <w:t>yd</w:t>
      </w:r>
      <w:proofErr w:type="spellEnd"/>
      <w:r w:rsidRPr="00C34F08">
        <w:rPr>
          <w:rFonts w:ascii="Calibri" w:hAnsi="Calibri"/>
        </w:rPr>
        <w:t xml:space="preserve">                                       </w:t>
      </w:r>
      <w:r w:rsidRPr="00C34F08">
        <w:rPr>
          <w:rFonts w:ascii="Calibri" w:hAnsi="Calibri"/>
        </w:rPr>
        <w:tab/>
        <w:t xml:space="preserve">Area </w:t>
      </w:r>
      <w:r w:rsidRPr="00C34F08">
        <w:rPr>
          <w:rFonts w:ascii="Calibri" w:hAnsi="Calibri"/>
          <w:position w:val="-4"/>
        </w:rPr>
        <w:object w:dxaOrig="200" w:dyaOrig="180" w14:anchorId="6D55DDD0">
          <v:shape id="_x0000_i1066" type="#_x0000_t75" style="width:10.2pt;height:9pt" o:ole="">
            <v:imagedata r:id="rId67" o:title=""/>
          </v:shape>
          <o:OLEObject Type="Embed" ProgID="Equation.DSMT4" ShapeID="_x0000_i1066" DrawAspect="Content" ObjectID="_1598785715" r:id="rId69"/>
        </w:object>
      </w:r>
      <w:r w:rsidRPr="00C34F08">
        <w:rPr>
          <w:rFonts w:ascii="Calibri" w:hAnsi="Calibri"/>
        </w:rPr>
        <w:t xml:space="preserve">ABC = </w:t>
      </w:r>
      <w:r w:rsidRPr="00B13910">
        <w:rPr>
          <w:rFonts w:ascii="Calibri" w:hAnsi="Calibri"/>
        </w:rPr>
        <w:t>_________________</w:t>
      </w:r>
    </w:p>
    <w:p w14:paraId="05AC1627" w14:textId="77777777" w:rsidR="00B92648" w:rsidRPr="00C34F08" w:rsidRDefault="00B92648" w:rsidP="00B92648">
      <w:pPr>
        <w:pStyle w:val="NoSpacing"/>
        <w:rPr>
          <w:rFonts w:ascii="Calibri" w:hAnsi="Calibri"/>
        </w:rPr>
      </w:pPr>
    </w:p>
    <w:p w14:paraId="35DA8287" w14:textId="77777777" w:rsidR="00B92648" w:rsidRPr="00C34F08" w:rsidRDefault="00B92648" w:rsidP="00B92648">
      <w:pPr>
        <w:pStyle w:val="NoSpacing"/>
        <w:rPr>
          <w:rFonts w:ascii="Calibri" w:hAnsi="Calibri"/>
        </w:rPr>
      </w:pPr>
      <w:r w:rsidRPr="00C34F08">
        <w:rPr>
          <w:rFonts w:ascii="Calibri" w:hAnsi="Calibri"/>
        </w:rPr>
        <w:t xml:space="preserve">        </w:t>
      </w:r>
    </w:p>
    <w:p w14:paraId="1ACE3CE7" w14:textId="77777777" w:rsidR="00B92648" w:rsidRPr="00C34F08" w:rsidRDefault="00B92648" w:rsidP="00B92648">
      <w:pPr>
        <w:pStyle w:val="NoSpacing"/>
        <w:rPr>
          <w:rFonts w:ascii="Calibri" w:hAnsi="Calibri"/>
        </w:rPr>
      </w:pPr>
      <w:r w:rsidRPr="00C34F08">
        <w:rPr>
          <w:rFonts w:ascii="Calibri" w:hAnsi="Calibri"/>
        </w:rPr>
        <w:t xml:space="preserve">    </w:t>
      </w:r>
    </w:p>
    <w:p w14:paraId="750324CF" w14:textId="77777777" w:rsidR="00B92648" w:rsidRPr="00C34F08" w:rsidRDefault="00B92648" w:rsidP="00B92648">
      <w:pPr>
        <w:pStyle w:val="NoSpacing"/>
        <w:rPr>
          <w:rFonts w:ascii="Calibri" w:hAnsi="Calibri"/>
        </w:rPr>
      </w:pPr>
      <w:r w:rsidRPr="00C34F08">
        <w:rPr>
          <w:rFonts w:ascii="Calibri" w:hAnsi="Calibri"/>
        </w:rPr>
        <w:t xml:space="preserve">                         45</w:t>
      </w:r>
      <w:r w:rsidRPr="00C34F08">
        <w:rPr>
          <w:rFonts w:ascii="Calibri" w:hAnsi="Calibri"/>
          <w:vertAlign w:val="superscript"/>
        </w:rPr>
        <w:t>o</w:t>
      </w:r>
      <w:r w:rsidRPr="00C34F08">
        <w:rPr>
          <w:rFonts w:ascii="Calibri" w:hAnsi="Calibri"/>
        </w:rPr>
        <w:t xml:space="preserve">                                                                                       </w:t>
      </w:r>
      <w:proofErr w:type="spellStart"/>
      <w:r w:rsidRPr="00C34F08">
        <w:rPr>
          <w:rFonts w:ascii="Calibri" w:hAnsi="Calibri"/>
        </w:rPr>
        <w:t>45</w:t>
      </w:r>
      <w:r w:rsidRPr="00C34F08">
        <w:rPr>
          <w:rFonts w:ascii="Calibri" w:hAnsi="Calibri"/>
          <w:vertAlign w:val="superscript"/>
        </w:rPr>
        <w:t>o</w:t>
      </w:r>
      <w:proofErr w:type="spellEnd"/>
      <w:r w:rsidRPr="00C34F08">
        <w:rPr>
          <w:rFonts w:ascii="Calibri" w:hAnsi="Calibri"/>
        </w:rPr>
        <w:t xml:space="preserve">      </w:t>
      </w:r>
    </w:p>
    <w:p w14:paraId="14A81090" w14:textId="77777777" w:rsidR="00B92648" w:rsidRPr="00C34F08" w:rsidRDefault="00B92648" w:rsidP="00B92648">
      <w:pPr>
        <w:pStyle w:val="NoSpacing"/>
        <w:rPr>
          <w:rFonts w:ascii="Calibri" w:hAnsi="Calibri"/>
        </w:rPr>
      </w:pPr>
    </w:p>
    <w:p w14:paraId="0E90256E" w14:textId="77777777" w:rsidR="00B92648" w:rsidRDefault="00B92648" w:rsidP="00B92648">
      <w:pPr>
        <w:pStyle w:val="NoSpacing"/>
        <w:rPr>
          <w:rFonts w:ascii="Calibri" w:hAnsi="Calibri"/>
        </w:rPr>
      </w:pPr>
      <w:r w:rsidRPr="00C34F08">
        <w:rPr>
          <w:rFonts w:ascii="Calibri" w:hAnsi="Calibri"/>
        </w:rPr>
        <w:t xml:space="preserve">                  B                                                       D                                                        C</w:t>
      </w:r>
    </w:p>
    <w:p w14:paraId="4AF89A84" w14:textId="77777777" w:rsidR="00B92648" w:rsidRDefault="00B92648" w:rsidP="00B92648">
      <w:pPr>
        <w:pStyle w:val="NoSpacing"/>
        <w:rPr>
          <w:rFonts w:ascii="Calibri" w:hAnsi="Calibri"/>
        </w:rPr>
      </w:pPr>
    </w:p>
    <w:p w14:paraId="3E4CA494" w14:textId="77777777" w:rsidR="00B92648" w:rsidRDefault="00B92648" w:rsidP="00B92648">
      <w:pPr>
        <w:pStyle w:val="NoSpacing"/>
        <w:rPr>
          <w:rFonts w:ascii="Calibri" w:hAnsi="Calibri"/>
        </w:rPr>
      </w:pPr>
    </w:p>
    <w:p w14:paraId="1D528774" w14:textId="77777777" w:rsidR="00184D12" w:rsidRDefault="00184D12" w:rsidP="00B92648">
      <w:pPr>
        <w:pStyle w:val="NoSpacing"/>
        <w:rPr>
          <w:rFonts w:ascii="Calibri" w:hAnsi="Calibri"/>
        </w:rPr>
      </w:pPr>
      <w:r>
        <w:rPr>
          <w:rFonts w:ascii="Calibri" w:hAnsi="Calibri"/>
        </w:rPr>
        <w:t xml:space="preserve">                                                                     </w:t>
      </w:r>
    </w:p>
    <w:p w14:paraId="02231DC6" w14:textId="77777777" w:rsidR="00B92648" w:rsidRPr="00C34F08" w:rsidRDefault="00184D12" w:rsidP="00B92648">
      <w:pPr>
        <w:pStyle w:val="NoSpacing"/>
        <w:rPr>
          <w:rFonts w:ascii="Calibri" w:hAnsi="Calibri"/>
        </w:rPr>
      </w:pPr>
      <w:r>
        <w:rPr>
          <w:rFonts w:ascii="Calibri" w:hAnsi="Calibri"/>
        </w:rPr>
        <w:t>18</w:t>
      </w:r>
      <w:r w:rsidR="00B92648" w:rsidRPr="00C34F08">
        <w:rPr>
          <w:rFonts w:ascii="Calibri" w:hAnsi="Calibri"/>
        </w:rPr>
        <w:t xml:space="preserve">.        </w:t>
      </w:r>
      <w:r>
        <w:rPr>
          <w:rFonts w:ascii="Calibri" w:hAnsi="Calibri"/>
        </w:rPr>
        <w:t xml:space="preserve">          &lt;---------------------------------</w:t>
      </w:r>
      <w:r w:rsidRPr="00C34F08">
        <w:rPr>
          <w:rFonts w:ascii="Calibri" w:hAnsi="Calibri"/>
          <w:position w:val="-6"/>
        </w:rPr>
        <w:object w:dxaOrig="480" w:dyaOrig="279" w14:anchorId="122B548C">
          <v:shape id="_x0000_i1067" type="#_x0000_t75" style="width:34.2pt;height:19.8pt" o:ole="">
            <v:imagedata r:id="rId70" o:title=""/>
          </v:shape>
          <o:OLEObject Type="Embed" ProgID="Equation.DSMT4" ShapeID="_x0000_i1067" DrawAspect="Content" ObjectID="_1598785716" r:id="rId71"/>
        </w:object>
      </w:r>
      <w:r>
        <w:rPr>
          <w:rFonts w:ascii="Calibri" w:hAnsi="Calibri"/>
        </w:rPr>
        <w:t>------------------------------------&gt;</w:t>
      </w:r>
      <w:r w:rsidR="00B92648" w:rsidRPr="00C34F08">
        <w:rPr>
          <w:rFonts w:ascii="Calibri" w:hAnsi="Calibri"/>
        </w:rPr>
        <w:t xml:space="preserve">            </w:t>
      </w:r>
      <w:r w:rsidR="00B92648" w:rsidRPr="00C34F08">
        <w:rPr>
          <w:rFonts w:ascii="Calibri" w:hAnsi="Calibri"/>
        </w:rPr>
        <w:tab/>
      </w:r>
      <w:r w:rsidR="00B92648" w:rsidRPr="00C34F08">
        <w:rPr>
          <w:rFonts w:ascii="Calibri" w:hAnsi="Calibri"/>
        </w:rPr>
        <w:tab/>
      </w:r>
      <w:r w:rsidR="00B92648" w:rsidRPr="00C34F08">
        <w:rPr>
          <w:rFonts w:ascii="Calibri" w:hAnsi="Calibri"/>
        </w:rPr>
        <w:tab/>
      </w:r>
      <w:r w:rsidR="00B92648" w:rsidRPr="00C34F08">
        <w:rPr>
          <w:rFonts w:ascii="Calibri" w:hAnsi="Calibri"/>
        </w:rPr>
        <w:tab/>
      </w:r>
      <w:r w:rsidR="00B92648" w:rsidRPr="00C34F08">
        <w:rPr>
          <w:rFonts w:ascii="Calibri" w:hAnsi="Calibri"/>
        </w:rPr>
        <w:tab/>
      </w:r>
    </w:p>
    <w:p w14:paraId="1839E3FD" w14:textId="77777777" w:rsidR="00B92648" w:rsidRPr="00C34F08" w:rsidRDefault="00B92648" w:rsidP="00B92648">
      <w:pPr>
        <w:pStyle w:val="NoSpacing"/>
        <w:rPr>
          <w:rFonts w:ascii="Calibri" w:hAnsi="Calibri"/>
        </w:rPr>
      </w:pP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23574C90" wp14:editId="6720F1A6">
                <wp:simplePos x="0" y="0"/>
                <wp:positionH relativeFrom="column">
                  <wp:posOffset>2400300</wp:posOffset>
                </wp:positionH>
                <wp:positionV relativeFrom="paragraph">
                  <wp:posOffset>168275</wp:posOffset>
                </wp:positionV>
                <wp:extent cx="15240" cy="1516380"/>
                <wp:effectExtent l="0" t="0" r="22860" b="26670"/>
                <wp:wrapNone/>
                <wp:docPr id="316" name="Straight Connector 3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240" cy="151638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132F713" id="Straight Connector 316" o:spid="_x0000_s1026" style="position:absolute;z-index:25166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9pt,13.25pt" to="190.2pt,13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" strokecolor="#4579b8 [3044]"/>
            </w:pict>
          </mc:Fallback>
        </mc:AlternateContent>
      </w: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75E35620" wp14:editId="2D6C0E40">
                <wp:simplePos x="0" y="0"/>
                <wp:positionH relativeFrom="column">
                  <wp:posOffset>640080</wp:posOffset>
                </wp:positionH>
                <wp:positionV relativeFrom="paragraph">
                  <wp:posOffset>160655</wp:posOffset>
                </wp:positionV>
                <wp:extent cx="3688080" cy="7620"/>
                <wp:effectExtent l="0" t="0" r="26670" b="30480"/>
                <wp:wrapNone/>
                <wp:docPr id="315" name="Straight Connector 3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688080" cy="76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6DE65B2" id="Straight Connector 315" o:spid="_x0000_s1026" style="position:absolute;flip:y;z-index:25166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0.4pt,12.65pt" to="340.8pt,1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" strokecolor="#4579b8 [3044]"/>
            </w:pict>
          </mc:Fallback>
        </mc:AlternateContent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  <w:t xml:space="preserve">   D</w:t>
      </w:r>
    </w:p>
    <w:p w14:paraId="7FEC1715" w14:textId="77777777" w:rsidR="00B92648" w:rsidRPr="00C34F08" w:rsidRDefault="00B92648" w:rsidP="00B92648">
      <w:pPr>
        <w:pStyle w:val="NoSpacing"/>
        <w:rPr>
          <w:rFonts w:ascii="Calibri" w:hAnsi="Calibri"/>
        </w:rPr>
      </w:pP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256B7436" wp14:editId="2655EF9F">
                <wp:simplePos x="0" y="0"/>
                <wp:positionH relativeFrom="column">
                  <wp:posOffset>2415540</wp:posOffset>
                </wp:positionH>
                <wp:positionV relativeFrom="paragraph">
                  <wp:posOffset>5715</wp:posOffset>
                </wp:positionV>
                <wp:extent cx="1882140" cy="1501140"/>
                <wp:effectExtent l="0" t="0" r="22860" b="22860"/>
                <wp:wrapNone/>
                <wp:docPr id="318" name="Straight Connector 3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882140" cy="150114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7260BE4" id="Straight Connector 318" o:spid="_x0000_s1026" style="position:absolute;flip:x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0.2pt,.45pt" to="338.4pt,11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" strokecolor="#4579b8 [3044]"/>
            </w:pict>
          </mc:Fallback>
        </mc:AlternateContent>
      </w: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49D65C7C" wp14:editId="3FA6E3F4">
                <wp:simplePos x="0" y="0"/>
                <wp:positionH relativeFrom="column">
                  <wp:posOffset>662940</wp:posOffset>
                </wp:positionH>
                <wp:positionV relativeFrom="paragraph">
                  <wp:posOffset>5715</wp:posOffset>
                </wp:positionV>
                <wp:extent cx="1767840" cy="1531620"/>
                <wp:effectExtent l="0" t="0" r="22860" b="30480"/>
                <wp:wrapNone/>
                <wp:docPr id="317" name="Straight Connector 3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67840" cy="15316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019117C" id="Straight Connector 317" o:spid="_x0000_s1026" style="position:absolute;z-index:25167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2.2pt,.45pt" to="191.4pt,12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" strokecolor="#4579b8 [3044]"/>
            </w:pict>
          </mc:Fallback>
        </mc:AlternateContent>
      </w:r>
      <w:r w:rsidRPr="00C34F08">
        <w:rPr>
          <w:rFonts w:ascii="Calibri" w:hAnsi="Calibri"/>
        </w:rPr>
        <w:t xml:space="preserve">               B       45</w:t>
      </w:r>
      <w:r w:rsidRPr="00C34F08">
        <w:rPr>
          <w:rFonts w:ascii="Calibri" w:hAnsi="Calibri"/>
          <w:vertAlign w:val="superscript"/>
        </w:rPr>
        <w:t>o</w:t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  <w:t xml:space="preserve">                   90</w:t>
      </w:r>
      <w:r w:rsidRPr="00C34F08">
        <w:rPr>
          <w:rFonts w:ascii="Calibri" w:hAnsi="Calibri"/>
          <w:vertAlign w:val="superscript"/>
        </w:rPr>
        <w:t>o</w:t>
      </w:r>
      <w:r w:rsidRPr="00C34F08">
        <w:rPr>
          <w:rFonts w:ascii="Calibri" w:hAnsi="Calibri"/>
        </w:rPr>
        <w:t xml:space="preserve">                                            45</w:t>
      </w:r>
      <w:r w:rsidRPr="00C34F08">
        <w:rPr>
          <w:rFonts w:ascii="Calibri" w:hAnsi="Calibri"/>
          <w:vertAlign w:val="superscript"/>
        </w:rPr>
        <w:t>o</w:t>
      </w:r>
      <w:r w:rsidRPr="00C34F08">
        <w:rPr>
          <w:rFonts w:ascii="Calibri" w:hAnsi="Calibri"/>
        </w:rPr>
        <w:t xml:space="preserve">        C </w:t>
      </w:r>
    </w:p>
    <w:p w14:paraId="1F3E7DFC" w14:textId="77777777" w:rsidR="00B92648" w:rsidRPr="00C34F08" w:rsidRDefault="00B92648" w:rsidP="00B92648">
      <w:pPr>
        <w:pStyle w:val="NoSpacing"/>
        <w:rPr>
          <w:rFonts w:ascii="Calibri" w:hAnsi="Calibri"/>
        </w:rPr>
      </w:pPr>
    </w:p>
    <w:p w14:paraId="3B74020A" w14:textId="77777777" w:rsidR="00B92648" w:rsidRPr="00C34F08" w:rsidRDefault="00B92648" w:rsidP="00B92648">
      <w:pPr>
        <w:pStyle w:val="NoSpacing"/>
        <w:rPr>
          <w:rFonts w:ascii="Calibri" w:hAnsi="Calibri"/>
        </w:rPr>
      </w:pPr>
      <w:r>
        <w:rPr>
          <w:rFonts w:ascii="Calibri" w:hAnsi="Calibri"/>
          <w:noProof/>
        </w:rPr>
        <mc:AlternateContent>
          <mc:Choice Requires="wpg">
            <w:drawing>
              <wp:anchor distT="0" distB="0" distL="114300" distR="114300" simplePos="0" relativeHeight="251666944" behindDoc="1" locked="0" layoutInCell="1" allowOverlap="1" wp14:anchorId="0083D87E" wp14:editId="5D150CE0">
                <wp:simplePos x="0" y="0"/>
                <wp:positionH relativeFrom="column">
                  <wp:posOffset>1042035</wp:posOffset>
                </wp:positionH>
                <wp:positionV relativeFrom="paragraph">
                  <wp:posOffset>6450330</wp:posOffset>
                </wp:positionV>
                <wp:extent cx="3796665" cy="1882140"/>
                <wp:effectExtent l="22860" t="10160" r="28575" b="22225"/>
                <wp:wrapNone/>
                <wp:docPr id="310" name="Group 3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96665" cy="1882140"/>
                          <a:chOff x="1641" y="10158"/>
                          <a:chExt cx="5979" cy="2964"/>
                        </a:xfrm>
                      </wpg:grpSpPr>
                      <wpg:grpSp>
                        <wpg:cNvPr id="311" name="Group 256"/>
                        <wpg:cNvGrpSpPr>
                          <a:grpSpLocks/>
                        </wpg:cNvGrpSpPr>
                        <wpg:grpSpPr bwMode="auto">
                          <a:xfrm>
                            <a:off x="1641" y="10800"/>
                            <a:ext cx="5979" cy="2322"/>
                            <a:chOff x="1641" y="10477"/>
                            <a:chExt cx="5979" cy="2322"/>
                          </a:xfrm>
                        </wpg:grpSpPr>
                        <wps:wsp>
                          <wps:cNvPr id="312" name="AutoShape 257"/>
                          <wps:cNvSpPr>
                            <a:spLocks noChangeArrowheads="1"/>
                          </wps:cNvSpPr>
                          <wps:spPr bwMode="auto">
                            <a:xfrm flipV="1">
                              <a:off x="4505" y="10494"/>
                              <a:ext cx="3115" cy="2305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3" name="AutoShape 258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1641" y="10477"/>
                              <a:ext cx="2847" cy="2322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14" name="AutoShape 259"/>
                        <wps:cNvSpPr>
                          <a:spLocks/>
                        </wps:cNvSpPr>
                        <wps:spPr bwMode="auto">
                          <a:xfrm rot="5400000">
                            <a:off x="4407" y="7425"/>
                            <a:ext cx="480" cy="5946"/>
                          </a:xfrm>
                          <a:prstGeom prst="leftBrace">
                            <a:avLst>
                              <a:gd name="adj1" fmla="val 103229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AF76FF1" id="Group 310" o:spid="_x0000_s1026" style="position:absolute;margin-left:82.05pt;margin-top:507.9pt;width:298.95pt;height:148.2pt;z-index:-251649536" coordorigin="1641,10158" coordsize="5979,29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">
                <v:group id="Group 256" o:spid="_x0000_s1027" style="position:absolute;left:1641;top:10800;width:5979;height:2322" coordorigin="1641,10477" coordsize="5979,23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">
                  <v:shape id="AutoShape 257" o:spid="_x0000_s1028" type="#_x0000_t6" style="position:absolute;left:4505;top:10494;width:3115;height:2305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"/>
                  <v:shape id="AutoShape 258" o:spid="_x0000_s1029" type="#_x0000_t6" style="position:absolute;left:1641;top:10477;width:2847;height:2322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"/>
                </v:group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AutoShape 259" o:spid="_x0000_s1030" type="#_x0000_t87" style="position:absolute;left:4407;top:7425;width:480;height:5946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"/>
              </v:group>
            </w:pict>
          </mc:Fallback>
        </mc:AlternateContent>
      </w:r>
    </w:p>
    <w:p w14:paraId="6C7F1D23" w14:textId="77777777" w:rsidR="00B92648" w:rsidRPr="00C34F08" w:rsidRDefault="00B92648" w:rsidP="00B92648">
      <w:pPr>
        <w:pStyle w:val="NoSpacing"/>
        <w:rPr>
          <w:rFonts w:ascii="Calibri" w:hAnsi="Calibri"/>
        </w:rPr>
      </w:pP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  <w:t xml:space="preserve">DC= </w:t>
      </w:r>
      <w:r w:rsidRPr="00B13910">
        <w:rPr>
          <w:rFonts w:ascii="Calibri" w:hAnsi="Calibri"/>
        </w:rPr>
        <w:t>_______________</w:t>
      </w:r>
      <w:r w:rsidRPr="00C34F08">
        <w:rPr>
          <w:rFonts w:ascii="Calibri" w:hAnsi="Calibri"/>
        </w:rPr>
        <w:t xml:space="preserve">DB = </w:t>
      </w:r>
      <w:r w:rsidRPr="00B13910">
        <w:rPr>
          <w:rFonts w:ascii="Calibri" w:hAnsi="Calibri"/>
        </w:rPr>
        <w:t>_______________</w:t>
      </w:r>
    </w:p>
    <w:p w14:paraId="638DA9F2" w14:textId="77777777" w:rsidR="00B92648" w:rsidRPr="00C34F08" w:rsidRDefault="00B92648" w:rsidP="00B92648">
      <w:pPr>
        <w:pStyle w:val="NoSpacing"/>
        <w:rPr>
          <w:rFonts w:ascii="Calibri" w:hAnsi="Calibri"/>
        </w:rPr>
      </w:pP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</w:p>
    <w:p w14:paraId="4CBD87D9" w14:textId="77777777" w:rsidR="00B92648" w:rsidRPr="00C34F08" w:rsidRDefault="00B92648" w:rsidP="00B92648">
      <w:pPr>
        <w:pStyle w:val="NoSpacing"/>
        <w:rPr>
          <w:rFonts w:ascii="Calibri" w:hAnsi="Calibri"/>
        </w:rPr>
      </w:pP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  <w:t xml:space="preserve">AD = </w:t>
      </w:r>
      <w:r w:rsidRPr="00B13910">
        <w:rPr>
          <w:rFonts w:ascii="Calibri" w:hAnsi="Calibri"/>
        </w:rPr>
        <w:t>_______________</w:t>
      </w:r>
      <w:r w:rsidRPr="00C34F08">
        <w:rPr>
          <w:rFonts w:ascii="Calibri" w:hAnsi="Calibri"/>
        </w:rPr>
        <w:t xml:space="preserve">AC = </w:t>
      </w:r>
      <w:r w:rsidRPr="00B13910">
        <w:rPr>
          <w:rFonts w:ascii="Calibri" w:hAnsi="Calibri"/>
        </w:rPr>
        <w:t>_______________</w:t>
      </w:r>
    </w:p>
    <w:p w14:paraId="1E116EFE" w14:textId="77777777" w:rsidR="00B92648" w:rsidRPr="00C34F08" w:rsidRDefault="00B92648" w:rsidP="00B92648">
      <w:pPr>
        <w:pStyle w:val="NoSpacing"/>
        <w:rPr>
          <w:rFonts w:ascii="Calibri" w:hAnsi="Calibri"/>
        </w:rPr>
      </w:pPr>
      <w:r w:rsidRPr="00C34F08">
        <w:rPr>
          <w:rFonts w:ascii="Calibri" w:hAnsi="Calibri"/>
        </w:rPr>
        <w:t xml:space="preserve">                                                           </w:t>
      </w:r>
    </w:p>
    <w:p w14:paraId="1DDBD3FA" w14:textId="77777777" w:rsidR="00B92648" w:rsidRPr="00C34F08" w:rsidRDefault="00B92648" w:rsidP="00B92648">
      <w:pPr>
        <w:pStyle w:val="NoSpacing"/>
        <w:rPr>
          <w:rFonts w:ascii="Calibri" w:hAnsi="Calibri"/>
        </w:rPr>
      </w:pPr>
      <w:r w:rsidRPr="00C34F08">
        <w:rPr>
          <w:rFonts w:ascii="Calibri" w:hAnsi="Calibri"/>
        </w:rPr>
        <w:t xml:space="preserve">                                                          </w:t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  <w:t xml:space="preserve">                                       Area </w:t>
      </w:r>
      <w:r w:rsidRPr="00C34F08">
        <w:rPr>
          <w:rFonts w:ascii="Calibri" w:hAnsi="Calibri"/>
          <w:position w:val="-4"/>
        </w:rPr>
        <w:object w:dxaOrig="200" w:dyaOrig="180" w14:anchorId="0B9BC293">
          <v:shape id="_x0000_i1068" type="#_x0000_t75" style="width:10.2pt;height:9pt" o:ole="">
            <v:imagedata r:id="rId67" o:title=""/>
          </v:shape>
          <o:OLEObject Type="Embed" ProgID="Equation.DSMT4" ShapeID="_x0000_i1068" DrawAspect="Content" ObjectID="_1598785717" r:id="rId72"/>
        </w:object>
      </w:r>
      <w:r w:rsidRPr="00C34F08">
        <w:rPr>
          <w:rFonts w:ascii="Calibri" w:hAnsi="Calibri"/>
        </w:rPr>
        <w:t xml:space="preserve">ABC = </w:t>
      </w:r>
      <w:r w:rsidRPr="00B13910">
        <w:rPr>
          <w:rFonts w:ascii="Calibri" w:hAnsi="Calibri"/>
        </w:rPr>
        <w:t>_______________</w:t>
      </w:r>
    </w:p>
    <w:p w14:paraId="155FDF29" w14:textId="77777777" w:rsidR="00B92648" w:rsidRPr="00C34F08" w:rsidRDefault="00B92648" w:rsidP="00B92648">
      <w:pPr>
        <w:pStyle w:val="NoSpacing"/>
        <w:rPr>
          <w:rFonts w:ascii="Calibri" w:hAnsi="Calibri"/>
        </w:rPr>
      </w:pPr>
      <w:r w:rsidRPr="00C34F08">
        <w:rPr>
          <w:rFonts w:ascii="Calibri" w:hAnsi="Calibri"/>
        </w:rPr>
        <w:tab/>
        <w:t xml:space="preserve">                                                                                 </w:t>
      </w:r>
    </w:p>
    <w:p w14:paraId="1A00EA5C" w14:textId="77777777" w:rsidR="00B92648" w:rsidRPr="00C34F08" w:rsidRDefault="00B92648" w:rsidP="00B92648">
      <w:pPr>
        <w:pStyle w:val="NoSpacing"/>
        <w:rPr>
          <w:rFonts w:ascii="Calibri" w:hAnsi="Calibri"/>
        </w:rPr>
      </w:pP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  <w:t xml:space="preserve">   A</w:t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</w:r>
      <w:r w:rsidRPr="00C34F08">
        <w:rPr>
          <w:rFonts w:ascii="Calibri" w:hAnsi="Calibri"/>
        </w:rPr>
        <w:tab/>
        <w:t xml:space="preserve">Perimeter of ∆ABC= </w:t>
      </w:r>
      <w:r w:rsidRPr="00B13910">
        <w:rPr>
          <w:rFonts w:ascii="Calibri" w:hAnsi="Calibri"/>
        </w:rPr>
        <w:t>_______________</w:t>
      </w:r>
    </w:p>
    <w:p w14:paraId="302B8352" w14:textId="77777777" w:rsidR="00B92648" w:rsidRPr="00C34F08" w:rsidRDefault="00B92648" w:rsidP="00B92648">
      <w:pPr>
        <w:pStyle w:val="NoSpacing"/>
        <w:rPr>
          <w:rFonts w:ascii="Calibri" w:hAnsi="Calibri"/>
        </w:rPr>
      </w:pPr>
    </w:p>
    <w:p w14:paraId="1059A799" w14:textId="77777777" w:rsidR="00B92648" w:rsidRPr="00B92648" w:rsidRDefault="00B92648" w:rsidP="00B92648">
      <w:pPr>
        <w:pStyle w:val="NoSpacing"/>
        <w:rPr>
          <w:lang w:val="es-MX"/>
        </w:rPr>
      </w:pPr>
    </w:p>
    <w:sectPr w:rsidR="00B92648" w:rsidRPr="00B92648" w:rsidSect="00654B3A">
      <w:type w:val="continuous"/>
      <w:pgSz w:w="12240" w:h="15840"/>
      <w:pgMar w:top="1008" w:right="1008" w:bottom="360" w:left="1008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EA12A0D" w14:textId="77777777" w:rsidR="000F46F1" w:rsidRDefault="000F46F1">
      <w:r>
        <w:separator/>
      </w:r>
    </w:p>
  </w:endnote>
  <w:endnote w:type="continuationSeparator" w:id="0">
    <w:p w14:paraId="2F98C485" w14:textId="77777777" w:rsidR="000F46F1" w:rsidRDefault="000F46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1842E22" w14:textId="77777777" w:rsidR="000F46F1" w:rsidRDefault="000F46F1">
      <w:r>
        <w:separator/>
      </w:r>
    </w:p>
  </w:footnote>
  <w:footnote w:type="continuationSeparator" w:id="0">
    <w:p w14:paraId="25C9F460" w14:textId="77777777" w:rsidR="000F46F1" w:rsidRDefault="000F46F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7C45708" w14:textId="77777777" w:rsidR="00070BE4" w:rsidRDefault="00070BE4">
    <w:pPr>
      <w:pStyle w:val="Header"/>
    </w:pPr>
    <w:r>
      <w:t>Analytic Geometry</w:t>
    </w:r>
    <w:r>
      <w:tab/>
    </w:r>
    <w:r>
      <w:tab/>
      <w:t>45-45-90 Triangles</w:t>
    </w:r>
  </w:p>
  <w:p w14:paraId="024B9BE9" w14:textId="77777777" w:rsidR="002736E7" w:rsidRPr="006036EF" w:rsidRDefault="002736E7" w:rsidP="006036EF">
    <w:pPr>
      <w:pStyle w:val="Header"/>
      <w:tabs>
        <w:tab w:val="clear" w:pos="8640"/>
        <w:tab w:val="right" w:pos="10260"/>
      </w:tabs>
      <w:rPr>
        <w:rFonts w:ascii="Century Gothic" w:hAnsi="Century Gothic"/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E248B8"/>
    <w:multiLevelType w:val="hybridMultilevel"/>
    <w:tmpl w:val="13921754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A8051B7"/>
    <w:multiLevelType w:val="hybridMultilevel"/>
    <w:tmpl w:val="34AE3FAC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BD43AC8"/>
    <w:multiLevelType w:val="hybridMultilevel"/>
    <w:tmpl w:val="9ACC02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050533B"/>
    <w:multiLevelType w:val="hybridMultilevel"/>
    <w:tmpl w:val="896695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6BD52ED"/>
    <w:multiLevelType w:val="hybridMultilevel"/>
    <w:tmpl w:val="764CB8B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C4F20CA"/>
    <w:multiLevelType w:val="hybridMultilevel"/>
    <w:tmpl w:val="882442B4"/>
    <w:lvl w:ilvl="0" w:tplc="0409000F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DFA6246"/>
    <w:multiLevelType w:val="hybridMultilevel"/>
    <w:tmpl w:val="BF546E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614B3D4D"/>
    <w:multiLevelType w:val="hybridMultilevel"/>
    <w:tmpl w:val="EFA891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67F57F90"/>
    <w:multiLevelType w:val="hybridMultilevel"/>
    <w:tmpl w:val="29F024CA"/>
    <w:lvl w:ilvl="0" w:tplc="143C9896">
      <w:start w:val="1"/>
      <w:numFmt w:val="upperRoman"/>
      <w:pStyle w:val="Heading1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3B2A4BB4">
      <w:start w:val="1"/>
      <w:numFmt w:val="bullet"/>
      <w:lvlText w:val="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color w:val="auto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0"/>
  </w:num>
  <w:num w:numId="3">
    <w:abstractNumId w:val="1"/>
  </w:num>
  <w:num w:numId="4">
    <w:abstractNumId w:val="7"/>
  </w:num>
  <w:num w:numId="5">
    <w:abstractNumId w:val="4"/>
  </w:num>
  <w:num w:numId="6">
    <w:abstractNumId w:val="3"/>
  </w:num>
  <w:num w:numId="7">
    <w:abstractNumId w:val="2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6C6E"/>
    <w:rsid w:val="00000760"/>
    <w:rsid w:val="00027B2E"/>
    <w:rsid w:val="00052A99"/>
    <w:rsid w:val="000562E0"/>
    <w:rsid w:val="00070BE4"/>
    <w:rsid w:val="000A0D99"/>
    <w:rsid w:val="000B1C0E"/>
    <w:rsid w:val="000F46F1"/>
    <w:rsid w:val="00105AA2"/>
    <w:rsid w:val="00107C2D"/>
    <w:rsid w:val="00171721"/>
    <w:rsid w:val="001717B7"/>
    <w:rsid w:val="00184D12"/>
    <w:rsid w:val="001971E7"/>
    <w:rsid w:val="001B4B22"/>
    <w:rsid w:val="002736E7"/>
    <w:rsid w:val="002C5D14"/>
    <w:rsid w:val="002D17BB"/>
    <w:rsid w:val="002D71AE"/>
    <w:rsid w:val="0034294E"/>
    <w:rsid w:val="00347080"/>
    <w:rsid w:val="0035058F"/>
    <w:rsid w:val="00371C72"/>
    <w:rsid w:val="00373273"/>
    <w:rsid w:val="00376C92"/>
    <w:rsid w:val="00386167"/>
    <w:rsid w:val="003F7455"/>
    <w:rsid w:val="004222F6"/>
    <w:rsid w:val="00447821"/>
    <w:rsid w:val="004A68C4"/>
    <w:rsid w:val="004B1951"/>
    <w:rsid w:val="004C50CF"/>
    <w:rsid w:val="004D517E"/>
    <w:rsid w:val="004F57DD"/>
    <w:rsid w:val="0055492A"/>
    <w:rsid w:val="00586C6E"/>
    <w:rsid w:val="005A4F90"/>
    <w:rsid w:val="005C7000"/>
    <w:rsid w:val="006036EF"/>
    <w:rsid w:val="006152E5"/>
    <w:rsid w:val="00626F81"/>
    <w:rsid w:val="00654B3A"/>
    <w:rsid w:val="006A225F"/>
    <w:rsid w:val="007008EB"/>
    <w:rsid w:val="0070545E"/>
    <w:rsid w:val="00745A49"/>
    <w:rsid w:val="007A4D85"/>
    <w:rsid w:val="007F79C4"/>
    <w:rsid w:val="00814955"/>
    <w:rsid w:val="0084104C"/>
    <w:rsid w:val="00851329"/>
    <w:rsid w:val="008A68D0"/>
    <w:rsid w:val="008E230B"/>
    <w:rsid w:val="009966EA"/>
    <w:rsid w:val="009973ED"/>
    <w:rsid w:val="009A0B73"/>
    <w:rsid w:val="009A47D2"/>
    <w:rsid w:val="00A4670A"/>
    <w:rsid w:val="00A56A9D"/>
    <w:rsid w:val="00AA4958"/>
    <w:rsid w:val="00AB4D5B"/>
    <w:rsid w:val="00AE60E1"/>
    <w:rsid w:val="00AF6140"/>
    <w:rsid w:val="00B1185F"/>
    <w:rsid w:val="00B12E41"/>
    <w:rsid w:val="00B24187"/>
    <w:rsid w:val="00B56EDB"/>
    <w:rsid w:val="00B92648"/>
    <w:rsid w:val="00BE37F0"/>
    <w:rsid w:val="00C5508F"/>
    <w:rsid w:val="00CF51DF"/>
    <w:rsid w:val="00D468E1"/>
    <w:rsid w:val="00D90570"/>
    <w:rsid w:val="00D94669"/>
    <w:rsid w:val="00DA45E1"/>
    <w:rsid w:val="00E12967"/>
    <w:rsid w:val="00E60176"/>
    <w:rsid w:val="00E93DF7"/>
    <w:rsid w:val="00ED5E2E"/>
    <w:rsid w:val="00F03323"/>
    <w:rsid w:val="00F87D6F"/>
    <w:rsid w:val="00FA6277"/>
    <w:rsid w:val="00FE13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80" fillcolor="white">
      <v:fill color="white"/>
    </o:shapedefaults>
    <o:shapelayout v:ext="edit">
      <o:idmap v:ext="edit" data="1"/>
    </o:shapelayout>
  </w:shapeDefaults>
  <w:decimalSymbol w:val="."/>
  <w:listSeparator w:val=","/>
  <w14:docId w14:val="3C89FE71"/>
  <w15:docId w15:val="{25BB1235-C5F4-4135-8611-FC16E022F0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C5D14"/>
  </w:style>
  <w:style w:type="paragraph" w:styleId="Heading1">
    <w:name w:val="heading 1"/>
    <w:basedOn w:val="Normal"/>
    <w:next w:val="Normal"/>
    <w:qFormat/>
    <w:rsid w:val="002C5D14"/>
    <w:pPr>
      <w:keepNext/>
      <w:numPr>
        <w:numId w:val="1"/>
      </w:numPr>
      <w:outlineLvl w:val="0"/>
    </w:pPr>
    <w:rPr>
      <w:sz w:val="28"/>
      <w:u w:val="single"/>
    </w:rPr>
  </w:style>
  <w:style w:type="paragraph" w:styleId="Heading3">
    <w:name w:val="heading 3"/>
    <w:basedOn w:val="Normal"/>
    <w:next w:val="Normal"/>
    <w:qFormat/>
    <w:rsid w:val="006036EF"/>
    <w:pPr>
      <w:keepNext/>
      <w:jc w:val="center"/>
      <w:outlineLvl w:val="2"/>
    </w:pPr>
    <w:rPr>
      <w:b/>
      <w:bCs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2C5D14"/>
    <w:pPr>
      <w:jc w:val="center"/>
    </w:pPr>
    <w:rPr>
      <w:sz w:val="28"/>
    </w:rPr>
  </w:style>
  <w:style w:type="paragraph" w:styleId="Subtitle">
    <w:name w:val="Subtitle"/>
    <w:basedOn w:val="Normal"/>
    <w:qFormat/>
    <w:rsid w:val="002C5D14"/>
    <w:pPr>
      <w:jc w:val="center"/>
    </w:pPr>
    <w:rPr>
      <w:b/>
      <w:bCs/>
      <w:i/>
      <w:iCs/>
      <w:sz w:val="32"/>
      <w:u w:val="single"/>
    </w:rPr>
  </w:style>
  <w:style w:type="paragraph" w:styleId="Header">
    <w:name w:val="header"/>
    <w:basedOn w:val="Normal"/>
    <w:link w:val="HeaderChar"/>
    <w:uiPriority w:val="99"/>
    <w:rsid w:val="006036E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6036EF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C700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84104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4104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47821"/>
    <w:pPr>
      <w:ind w:left="720"/>
      <w:contextualSpacing/>
    </w:pPr>
  </w:style>
  <w:style w:type="character" w:customStyle="1" w:styleId="HeaderChar">
    <w:name w:val="Header Char"/>
    <w:basedOn w:val="DefaultParagraphFont"/>
    <w:link w:val="Header"/>
    <w:uiPriority w:val="99"/>
    <w:rsid w:val="00070BE4"/>
  </w:style>
  <w:style w:type="paragraph" w:styleId="NoSpacing">
    <w:name w:val="No Spacing"/>
    <w:uiPriority w:val="1"/>
    <w:qFormat/>
    <w:rsid w:val="00B92648"/>
    <w:rPr>
      <w:rFonts w:ascii="Comic Sans MS" w:eastAsia="Calibri" w:hAnsi="Comic Sans MS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51912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6037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6984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27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255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326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966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996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image" Target="media/image24.wmf"/><Relationship Id="rId68" Type="http://schemas.openxmlformats.org/officeDocument/2006/relationships/oleObject" Target="embeddings/oleObject3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2.emf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2.wmf"/><Relationship Id="rId66" Type="http://schemas.openxmlformats.org/officeDocument/2006/relationships/oleObject" Target="embeddings/oleObject34.bin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emf"/><Relationship Id="rId38" Type="http://schemas.openxmlformats.org/officeDocument/2006/relationships/oleObject" Target="embeddings/oleObject16.bin"/><Relationship Id="rId46" Type="http://schemas.openxmlformats.org/officeDocument/2006/relationships/image" Target="media/image18.wmf"/><Relationship Id="rId59" Type="http://schemas.openxmlformats.org/officeDocument/2006/relationships/oleObject" Target="embeddings/oleObject30.bin"/><Relationship Id="rId67" Type="http://schemas.openxmlformats.org/officeDocument/2006/relationships/image" Target="media/image2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2.bin"/><Relationship Id="rId70" Type="http://schemas.openxmlformats.org/officeDocument/2006/relationships/image" Target="media/image2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e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0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5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header" Target="header1.xml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1.wmf"/><Relationship Id="rId7" Type="http://schemas.openxmlformats.org/officeDocument/2006/relationships/image" Target="media/image1.wmf"/><Relationship Id="rId71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530</Words>
  <Characters>3022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1B Notes</vt:lpstr>
    </vt:vector>
  </TitlesOfParts>
  <Company>MCEACHERN HIGH SCHOOL</Company>
  <LinksUpToDate>false</LinksUpToDate>
  <CharactersWithSpaces>35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1B Notes</dc:title>
  <dc:creator>MCEACHERN HIGH SCHOOL</dc:creator>
  <cp:lastModifiedBy>Megan Walsh</cp:lastModifiedBy>
  <cp:revision>2</cp:revision>
  <cp:lastPrinted>2018-09-18T17:31:00Z</cp:lastPrinted>
  <dcterms:created xsi:type="dcterms:W3CDTF">2018-09-18T18:21:00Z</dcterms:created>
  <dcterms:modified xsi:type="dcterms:W3CDTF">2018-09-18T18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